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53D3E58" w14:textId="77777777" w:rsidR="00063B70" w:rsidRPr="00112816" w:rsidRDefault="00063B70" w:rsidP="00063B70">
      <w:pPr>
        <w:ind w:leftChars="257" w:left="540"/>
        <w:jc w:val="center"/>
        <w:rPr>
          <w:rFonts w:ascii="Times New Roman" w:eastAsia="宋体" w:hAnsi="Times New Roman" w:cs="Times New Roman"/>
          <w:sz w:val="32"/>
          <w:szCs w:val="32"/>
        </w:rPr>
      </w:pPr>
      <w:r w:rsidRPr="00112816">
        <w:rPr>
          <w:rFonts w:ascii="Times New Roman" w:eastAsia="宋体" w:hAnsi="Times New Roman" w:cs="Times New Roman"/>
          <w:sz w:val="32"/>
          <w:szCs w:val="32"/>
        </w:rPr>
        <w:t>广东金融学院实验报告</w:t>
      </w:r>
    </w:p>
    <w:p w14:paraId="198D6DDE" w14:textId="77777777" w:rsidR="00AD6646" w:rsidRPr="00063B70" w:rsidRDefault="00063B70" w:rsidP="00513BA0">
      <w:r w:rsidRPr="00112816">
        <w:rPr>
          <w:rFonts w:ascii="Times New Roman" w:eastAsia="宋体" w:hAnsi="Times New Roman" w:cs="Times New Roman"/>
          <w:noProof/>
          <w:sz w:val="28"/>
          <w:szCs w:val="32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7FE2F3F2" wp14:editId="40B59921">
                <wp:simplePos x="0" y="0"/>
                <wp:positionH relativeFrom="column">
                  <wp:posOffset>-535284</wp:posOffset>
                </wp:positionH>
                <wp:positionV relativeFrom="paragraph">
                  <wp:posOffset>401286</wp:posOffset>
                </wp:positionV>
                <wp:extent cx="457200" cy="7828915"/>
                <wp:effectExtent l="635" t="13335" r="0" b="0"/>
                <wp:wrapNone/>
                <wp:docPr id="1" name="Group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57200" cy="7828915"/>
                          <a:chOff x="717" y="2495"/>
                          <a:chExt cx="720" cy="12329"/>
                        </a:xfrm>
                      </wpg:grpSpPr>
                      <wps:wsp>
                        <wps:cNvPr id="2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717" y="2500"/>
                            <a:ext cx="720" cy="123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030713E" w14:textId="77777777" w:rsidR="00063B70" w:rsidRDefault="00063B70" w:rsidP="00063B70">
                              <w:pPr>
                                <w:ind w:firstLineChars="750" w:firstLine="4305"/>
                              </w:pPr>
                              <w:r>
                                <w:rPr>
                                  <w:rFonts w:hint="eastAsia"/>
                                  <w:spacing w:val="182"/>
                                  <w:szCs w:val="21"/>
                                </w:rPr>
                                <w:t>装订线</w:t>
                              </w:r>
                            </w:p>
                          </w:txbxContent>
                        </wps:txbx>
                        <wps:bodyPr rot="0" vert="eaVert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" name="Group 17"/>
                        <wpg:cNvGrpSpPr>
                          <a:grpSpLocks/>
                        </wpg:cNvGrpSpPr>
                        <wpg:grpSpPr bwMode="auto">
                          <a:xfrm>
                            <a:off x="1078" y="2495"/>
                            <a:ext cx="15" cy="10134"/>
                            <a:chOff x="1049" y="2495"/>
                            <a:chExt cx="15" cy="10134"/>
                          </a:xfrm>
                        </wpg:grpSpPr>
                        <wps:wsp>
                          <wps:cNvPr id="4" name="Line 8"/>
                          <wps:cNvCnPr/>
                          <wps:spPr bwMode="auto">
                            <a:xfrm>
                              <a:off x="1049" y="2495"/>
                              <a:ext cx="0" cy="405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lgDash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" name="Line 16"/>
                          <wps:cNvCnPr/>
                          <wps:spPr bwMode="auto">
                            <a:xfrm>
                              <a:off x="1064" y="8573"/>
                              <a:ext cx="0" cy="405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lgDash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FE2F3F2" id="Group 18" o:spid="_x0000_s1026" style="position:absolute;left:0;text-align:left;margin-left:-42.15pt;margin-top:31.6pt;width:36pt;height:616.45pt;z-index:251659264" coordorigin="717,2495" coordsize="720,123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7" o:spid="_x0000_s1027" type="#_x0000_t202" style="position:absolute;left:717;top:2500;width:720;height:123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" stroked="f">
                  <v:textbox style="layout-flow:vertical-ideographic">
                    <w:txbxContent>
                      <w:p w14:paraId="3030713E" w14:textId="77777777" w:rsidR="00063B70" w:rsidRDefault="00063B70" w:rsidP="00063B70">
                        <w:pPr>
                          <w:ind w:firstLineChars="750" w:firstLine="4305"/>
                        </w:pPr>
                        <w:r>
                          <w:rPr>
                            <w:rFonts w:hint="eastAsia"/>
                            <w:spacing w:val="182"/>
                            <w:szCs w:val="21"/>
                          </w:rPr>
                          <w:t>装订线</w:t>
                        </w:r>
                      </w:p>
                    </w:txbxContent>
                  </v:textbox>
                </v:shape>
                <v:group id="Group 17" o:spid="_x0000_s1028" style="position:absolute;left:1078;top:2495;width:15;height:10134" coordorigin="1049,2495" coordsize="15,101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L7HwwAAANo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DP6vhBsgN08AAAD//wMAUEsBAi0AFAAGAAgAAAAhANvh9svuAAAAhQEAABMAAAAAAAAAAAAA&#10;AAAAAAAAAFtDb250ZW50X1R5cGVzXS54bWxQSwECLQAUAAYACAAAACEAWvQsW78AAAAVAQAACwAA&#10;AAAAAAAAAAAAAAAfAQAAX3JlbHMvLnJlbHNQSwECLQAUAAYACAAAACEA3Xy+x8MAAADaAAAADwAA&#10;AAAAAAAAAAAAAAAHAgAAZHJzL2Rvd25yZXYueG1sUEsFBgAAAAADAAMAtwAAAPcCAAAAAA==&#10;">
                  <v:line id="Line 8" o:spid="_x0000_s1029" style="position:absolute;visibility:visible;mso-wrap-style:square" from="1049,2495" to="1049,65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">
                    <v:stroke dashstyle="longDashDot"/>
                  </v:line>
                  <v:line id="Line 16" o:spid="_x0000_s1030" style="position:absolute;visibility:visible;mso-wrap-style:square" from="1064,8573" to="1064,126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">
                    <v:stroke dashstyle="longDashDot"/>
                  </v:line>
                </v:group>
              </v:group>
            </w:pict>
          </mc:Fallback>
        </mc:AlternateContent>
      </w:r>
      <w:r w:rsidRPr="00112816">
        <w:rPr>
          <w:rFonts w:ascii="Times New Roman" w:eastAsia="宋体" w:hAnsi="Times New Roman" w:cs="Times New Roman"/>
          <w:sz w:val="28"/>
          <w:szCs w:val="32"/>
        </w:rPr>
        <w:t>课程名称：算法分析与设计</w:t>
      </w:r>
    </w:p>
    <w:tbl>
      <w:tblPr>
        <w:tblStyle w:val="a3"/>
        <w:tblpPr w:leftFromText="180" w:rightFromText="180" w:vertAnchor="text" w:horzAnchor="margin" w:tblpY="115"/>
        <w:tblW w:w="8784" w:type="dxa"/>
        <w:tblLook w:val="04A0" w:firstRow="1" w:lastRow="0" w:firstColumn="1" w:lastColumn="0" w:noHBand="0" w:noVBand="1"/>
      </w:tblPr>
      <w:tblGrid>
        <w:gridCol w:w="1519"/>
        <w:gridCol w:w="1249"/>
        <w:gridCol w:w="1655"/>
        <w:gridCol w:w="1296"/>
        <w:gridCol w:w="1220"/>
        <w:gridCol w:w="1845"/>
      </w:tblGrid>
      <w:tr w:rsidR="00513BA0" w14:paraId="0E513D7F" w14:textId="77777777" w:rsidTr="008F6EEA">
        <w:trPr>
          <w:trHeight w:val="337"/>
        </w:trPr>
        <w:tc>
          <w:tcPr>
            <w:tcW w:w="1555" w:type="dxa"/>
            <w:vAlign w:val="center"/>
          </w:tcPr>
          <w:p w14:paraId="61BCA474" w14:textId="77777777" w:rsidR="00513BA0" w:rsidRPr="00891507" w:rsidRDefault="00513BA0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实验编号</w:t>
            </w:r>
          </w:p>
          <w:p w14:paraId="1CFDE8EF" w14:textId="77777777" w:rsidR="00513BA0" w:rsidRPr="00891507" w:rsidRDefault="00513BA0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及实验名称</w:t>
            </w:r>
          </w:p>
        </w:tc>
        <w:tc>
          <w:tcPr>
            <w:tcW w:w="4110" w:type="dxa"/>
            <w:gridSpan w:val="3"/>
            <w:vAlign w:val="center"/>
          </w:tcPr>
          <w:p w14:paraId="53DDD6CA" w14:textId="024EB4FF" w:rsidR="00513BA0" w:rsidRPr="00891507" w:rsidRDefault="00A12C0C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FE4FDF">
              <w:rPr>
                <w:rFonts w:ascii="Times New Roman" w:eastAsia="宋体" w:hAnsi="Times New Roman" w:cs="Times New Roman"/>
                <w:sz w:val="24"/>
                <w:szCs w:val="24"/>
              </w:rPr>
              <w:t>算法分析与设计</w:t>
            </w:r>
            <w:r w:rsidRPr="00A251BE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实验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  <w:r w:rsidRPr="00A251BE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</w:t>
            </w:r>
            <w:r w:rsidR="00A251BE" w:rsidRPr="00A251BE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248" w:type="dxa"/>
            <w:vAlign w:val="center"/>
          </w:tcPr>
          <w:p w14:paraId="0085E58B" w14:textId="77777777" w:rsidR="00513BA0" w:rsidRPr="00891507" w:rsidRDefault="00513BA0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系</w:t>
            </w: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</w:t>
            </w: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别</w:t>
            </w:r>
          </w:p>
        </w:tc>
        <w:tc>
          <w:tcPr>
            <w:tcW w:w="1871" w:type="dxa"/>
            <w:vAlign w:val="center"/>
          </w:tcPr>
          <w:p w14:paraId="2BC3B706" w14:textId="2BD64C53" w:rsidR="00513BA0" w:rsidRPr="00891507" w:rsidRDefault="00956915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计算机科学与技术</w:t>
            </w:r>
          </w:p>
        </w:tc>
      </w:tr>
      <w:tr w:rsidR="00502666" w14:paraId="5FB15263" w14:textId="77777777" w:rsidTr="008F6EEA">
        <w:trPr>
          <w:trHeight w:val="336"/>
        </w:trPr>
        <w:tc>
          <w:tcPr>
            <w:tcW w:w="1555" w:type="dxa"/>
            <w:vAlign w:val="center"/>
          </w:tcPr>
          <w:p w14:paraId="5DB0E7B8" w14:textId="77777777" w:rsidR="00513BA0" w:rsidRPr="00891507" w:rsidRDefault="00513BA0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姓</w:t>
            </w: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  </w:t>
            </w: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名</w:t>
            </w:r>
          </w:p>
        </w:tc>
        <w:tc>
          <w:tcPr>
            <w:tcW w:w="1275" w:type="dxa"/>
            <w:vAlign w:val="center"/>
          </w:tcPr>
          <w:p w14:paraId="66B67757" w14:textId="4B673C29" w:rsidR="00513BA0" w:rsidRPr="00891507" w:rsidRDefault="00956915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李佳萍</w:t>
            </w:r>
            <w:proofErr w:type="gramEnd"/>
          </w:p>
        </w:tc>
        <w:tc>
          <w:tcPr>
            <w:tcW w:w="1701" w:type="dxa"/>
            <w:vAlign w:val="center"/>
          </w:tcPr>
          <w:p w14:paraId="010D1F93" w14:textId="77777777" w:rsidR="00513BA0" w:rsidRPr="00891507" w:rsidRDefault="00513BA0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学</w:t>
            </w: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   </w:t>
            </w: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号</w:t>
            </w:r>
          </w:p>
        </w:tc>
        <w:tc>
          <w:tcPr>
            <w:tcW w:w="1134" w:type="dxa"/>
            <w:vAlign w:val="center"/>
          </w:tcPr>
          <w:p w14:paraId="6F80EB25" w14:textId="0B2FFF71" w:rsidR="00513BA0" w:rsidRPr="00891507" w:rsidRDefault="00956915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81543305</w:t>
            </w:r>
          </w:p>
        </w:tc>
        <w:tc>
          <w:tcPr>
            <w:tcW w:w="1248" w:type="dxa"/>
            <w:vAlign w:val="center"/>
          </w:tcPr>
          <w:p w14:paraId="3FC9D2BE" w14:textId="77777777" w:rsidR="00513BA0" w:rsidRPr="00891507" w:rsidRDefault="00513BA0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班</w:t>
            </w: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 </w:t>
            </w: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级</w:t>
            </w:r>
          </w:p>
        </w:tc>
        <w:tc>
          <w:tcPr>
            <w:tcW w:w="1871" w:type="dxa"/>
            <w:vAlign w:val="center"/>
          </w:tcPr>
          <w:p w14:paraId="3CA6A268" w14:textId="34BBC7CF" w:rsidR="00513BA0" w:rsidRPr="00891507" w:rsidRDefault="00956915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815433</w:t>
            </w:r>
          </w:p>
        </w:tc>
      </w:tr>
      <w:tr w:rsidR="00502666" w14:paraId="7DDD5073" w14:textId="77777777" w:rsidTr="008F6EEA">
        <w:trPr>
          <w:trHeight w:val="336"/>
        </w:trPr>
        <w:tc>
          <w:tcPr>
            <w:tcW w:w="1555" w:type="dxa"/>
            <w:vAlign w:val="center"/>
          </w:tcPr>
          <w:p w14:paraId="30B27B4E" w14:textId="77777777" w:rsidR="00513BA0" w:rsidRPr="00891507" w:rsidRDefault="00513BA0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实验地点</w:t>
            </w:r>
          </w:p>
        </w:tc>
        <w:tc>
          <w:tcPr>
            <w:tcW w:w="1275" w:type="dxa"/>
            <w:vAlign w:val="center"/>
          </w:tcPr>
          <w:p w14:paraId="4A3122EC" w14:textId="527BCDE1" w:rsidR="00513BA0" w:rsidRPr="00891507" w:rsidRDefault="00956915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电教</w:t>
            </w:r>
          </w:p>
        </w:tc>
        <w:tc>
          <w:tcPr>
            <w:tcW w:w="1701" w:type="dxa"/>
            <w:vAlign w:val="center"/>
          </w:tcPr>
          <w:p w14:paraId="5A158B6E" w14:textId="77777777" w:rsidR="00513BA0" w:rsidRPr="00891507" w:rsidRDefault="00513BA0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实验日期</w:t>
            </w:r>
          </w:p>
        </w:tc>
        <w:tc>
          <w:tcPr>
            <w:tcW w:w="1134" w:type="dxa"/>
            <w:vAlign w:val="center"/>
          </w:tcPr>
          <w:p w14:paraId="0792D0AF" w14:textId="40E5709F" w:rsidR="00513BA0" w:rsidRPr="00891507" w:rsidRDefault="007E1AB4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2020.9.9</w:t>
            </w:r>
          </w:p>
        </w:tc>
        <w:tc>
          <w:tcPr>
            <w:tcW w:w="1248" w:type="dxa"/>
            <w:vAlign w:val="center"/>
          </w:tcPr>
          <w:p w14:paraId="265C7542" w14:textId="77777777" w:rsidR="00513BA0" w:rsidRPr="00891507" w:rsidRDefault="00513BA0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实验时数</w:t>
            </w:r>
          </w:p>
        </w:tc>
        <w:tc>
          <w:tcPr>
            <w:tcW w:w="1871" w:type="dxa"/>
            <w:vAlign w:val="center"/>
          </w:tcPr>
          <w:p w14:paraId="440B3AD8" w14:textId="77777777" w:rsidR="00513BA0" w:rsidRPr="00891507" w:rsidRDefault="00A662F6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2</w:t>
            </w:r>
          </w:p>
        </w:tc>
      </w:tr>
      <w:tr w:rsidR="00502666" w14:paraId="508B0A95" w14:textId="77777777" w:rsidTr="008F6EEA">
        <w:trPr>
          <w:trHeight w:val="336"/>
        </w:trPr>
        <w:tc>
          <w:tcPr>
            <w:tcW w:w="1555" w:type="dxa"/>
            <w:vAlign w:val="center"/>
          </w:tcPr>
          <w:p w14:paraId="2E643FC5" w14:textId="77777777" w:rsidR="00513BA0" w:rsidRPr="00891507" w:rsidRDefault="00513BA0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指导教师</w:t>
            </w:r>
          </w:p>
        </w:tc>
        <w:tc>
          <w:tcPr>
            <w:tcW w:w="1275" w:type="dxa"/>
            <w:vAlign w:val="center"/>
          </w:tcPr>
          <w:p w14:paraId="56EF22EF" w14:textId="27026B4C" w:rsidR="00513BA0" w:rsidRPr="00891507" w:rsidRDefault="00956915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郭艺辉</w:t>
            </w:r>
          </w:p>
        </w:tc>
        <w:tc>
          <w:tcPr>
            <w:tcW w:w="1701" w:type="dxa"/>
            <w:vAlign w:val="center"/>
          </w:tcPr>
          <w:p w14:paraId="2F1C17C5" w14:textId="77777777" w:rsidR="00513BA0" w:rsidRPr="00891507" w:rsidRDefault="00513BA0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同组其他成员</w:t>
            </w:r>
          </w:p>
        </w:tc>
        <w:tc>
          <w:tcPr>
            <w:tcW w:w="1134" w:type="dxa"/>
            <w:vAlign w:val="center"/>
          </w:tcPr>
          <w:p w14:paraId="63C8BE73" w14:textId="79AE1902" w:rsidR="00513BA0" w:rsidRPr="00891507" w:rsidRDefault="00956915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无</w:t>
            </w:r>
          </w:p>
        </w:tc>
        <w:tc>
          <w:tcPr>
            <w:tcW w:w="1248" w:type="dxa"/>
            <w:vAlign w:val="center"/>
          </w:tcPr>
          <w:p w14:paraId="273F3279" w14:textId="77777777" w:rsidR="00513BA0" w:rsidRPr="00891507" w:rsidRDefault="00513BA0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成</w:t>
            </w: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 </w:t>
            </w: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绩</w:t>
            </w:r>
          </w:p>
        </w:tc>
        <w:tc>
          <w:tcPr>
            <w:tcW w:w="1871" w:type="dxa"/>
            <w:vAlign w:val="center"/>
          </w:tcPr>
          <w:p w14:paraId="3E8006A0" w14:textId="77777777" w:rsidR="00513BA0" w:rsidRPr="00891507" w:rsidRDefault="00513BA0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</w:tc>
      </w:tr>
      <w:tr w:rsidR="00513BA0" w14:paraId="18097511" w14:textId="77777777" w:rsidTr="00513BA0">
        <w:tc>
          <w:tcPr>
            <w:tcW w:w="8784" w:type="dxa"/>
            <w:gridSpan w:val="6"/>
          </w:tcPr>
          <w:p w14:paraId="0121C389" w14:textId="77777777" w:rsidR="00513BA0" w:rsidRPr="005A4C34" w:rsidRDefault="00AD6646" w:rsidP="005A4C34">
            <w:pPr>
              <w:pStyle w:val="a4"/>
              <w:numPr>
                <w:ilvl w:val="0"/>
                <w:numId w:val="1"/>
              </w:numPr>
              <w:spacing w:line="360" w:lineRule="auto"/>
              <w:ind w:firstLineChars="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5A4C34">
              <w:rPr>
                <w:rFonts w:ascii="Times New Roman" w:eastAsia="宋体" w:hAnsi="Times New Roman" w:cs="Times New Roman"/>
                <w:sz w:val="24"/>
                <w:szCs w:val="24"/>
              </w:rPr>
              <w:t>实验目的及要求</w:t>
            </w:r>
          </w:p>
          <w:p w14:paraId="0757043D" w14:textId="77777777" w:rsidR="00A662F6" w:rsidRPr="00A662F6" w:rsidRDefault="00A662F6" w:rsidP="00A662F6">
            <w:pPr>
              <w:pStyle w:val="a4"/>
              <w:spacing w:line="360" w:lineRule="auto"/>
              <w:ind w:firstLineChars="13" w:firstLine="31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>1)</w:t>
            </w:r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ab/>
            </w:r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>明确算法的研究内容与研究目标。</w:t>
            </w:r>
          </w:p>
          <w:p w14:paraId="304A44BF" w14:textId="77777777" w:rsidR="00A662F6" w:rsidRPr="00A662F6" w:rsidRDefault="00A662F6" w:rsidP="00A662F6">
            <w:pPr>
              <w:pStyle w:val="a4"/>
              <w:spacing w:line="360" w:lineRule="auto"/>
              <w:ind w:firstLineChars="13" w:firstLine="31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>2)</w:t>
            </w:r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ab/>
            </w:r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>掌握高效地对数据进行排序的方法。</w:t>
            </w:r>
          </w:p>
          <w:p w14:paraId="2C3C154A" w14:textId="77777777" w:rsidR="005A4C34" w:rsidRPr="005A4C34" w:rsidRDefault="00A662F6" w:rsidP="00A662F6">
            <w:pPr>
              <w:pStyle w:val="a4"/>
              <w:spacing w:line="360" w:lineRule="auto"/>
              <w:ind w:firstLineChars="13" w:firstLine="31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>3)</w:t>
            </w:r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ab/>
            </w:r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>掌握正确分析算法的复杂性的方法。</w:t>
            </w:r>
          </w:p>
        </w:tc>
      </w:tr>
      <w:tr w:rsidR="00513BA0" w14:paraId="3451F682" w14:textId="77777777" w:rsidTr="00513BA0">
        <w:tc>
          <w:tcPr>
            <w:tcW w:w="8784" w:type="dxa"/>
            <w:gridSpan w:val="6"/>
          </w:tcPr>
          <w:p w14:paraId="3DDCB959" w14:textId="77777777" w:rsidR="00513BA0" w:rsidRPr="0019248B" w:rsidRDefault="00AD6646" w:rsidP="0019248B">
            <w:pPr>
              <w:pStyle w:val="a4"/>
              <w:numPr>
                <w:ilvl w:val="0"/>
                <w:numId w:val="1"/>
              </w:numPr>
              <w:spacing w:line="360" w:lineRule="auto"/>
              <w:ind w:firstLineChars="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19248B">
              <w:rPr>
                <w:rFonts w:ascii="Times New Roman" w:eastAsia="宋体" w:hAnsi="Times New Roman" w:cs="Times New Roman"/>
                <w:sz w:val="24"/>
                <w:szCs w:val="24"/>
              </w:rPr>
              <w:t>实验环境及相关情况（包含使用软件、实验设备、主要仪器及材料等）</w:t>
            </w:r>
          </w:p>
          <w:p w14:paraId="57BF54F3" w14:textId="77777777" w:rsidR="00A662F6" w:rsidRPr="00A662F6" w:rsidRDefault="00A662F6" w:rsidP="00A662F6">
            <w:pPr>
              <w:pStyle w:val="a4"/>
              <w:spacing w:line="360" w:lineRule="auto"/>
              <w:ind w:firstLineChars="13" w:firstLine="31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>1)</w:t>
            </w:r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ab/>
            </w:r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>操作系统：</w:t>
            </w:r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>Windows</w:t>
            </w:r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>操作系统</w:t>
            </w:r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> </w:t>
            </w:r>
          </w:p>
          <w:p w14:paraId="622AC6B1" w14:textId="77777777" w:rsidR="00A662F6" w:rsidRPr="00A662F6" w:rsidRDefault="00A662F6" w:rsidP="00A662F6">
            <w:pPr>
              <w:pStyle w:val="a4"/>
              <w:spacing w:line="360" w:lineRule="auto"/>
              <w:ind w:firstLineChars="13" w:firstLine="31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>2)</w:t>
            </w:r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ab/>
            </w:r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>开发工具：</w:t>
            </w:r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>Eclipse</w:t>
            </w:r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>、</w:t>
            </w:r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>JDK</w:t>
            </w:r>
          </w:p>
          <w:p w14:paraId="1E155B08" w14:textId="77777777" w:rsidR="0019248B" w:rsidRPr="00A662F6" w:rsidRDefault="00A662F6" w:rsidP="00A662F6">
            <w:pPr>
              <w:pStyle w:val="a4"/>
              <w:spacing w:line="360" w:lineRule="auto"/>
              <w:ind w:leftChars="15" w:left="31" w:firstLineChars="0" w:firstLine="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>3)</w:t>
            </w:r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ab/>
            </w:r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>开发语言：</w:t>
            </w:r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>Java</w:t>
            </w:r>
          </w:p>
        </w:tc>
      </w:tr>
      <w:tr w:rsidR="00513BA0" w14:paraId="7C09DFED" w14:textId="77777777" w:rsidTr="00513BA0">
        <w:tc>
          <w:tcPr>
            <w:tcW w:w="8784" w:type="dxa"/>
            <w:gridSpan w:val="6"/>
          </w:tcPr>
          <w:p w14:paraId="476AA055" w14:textId="77777777" w:rsidR="00513BA0" w:rsidRPr="0019248B" w:rsidRDefault="00AD6646" w:rsidP="0019248B">
            <w:pPr>
              <w:pStyle w:val="a4"/>
              <w:numPr>
                <w:ilvl w:val="0"/>
                <w:numId w:val="1"/>
              </w:numPr>
              <w:spacing w:line="360" w:lineRule="auto"/>
              <w:ind w:firstLineChars="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19248B">
              <w:rPr>
                <w:rFonts w:ascii="Times New Roman" w:eastAsia="宋体" w:hAnsi="Times New Roman" w:cs="Times New Roman"/>
                <w:sz w:val="24"/>
                <w:szCs w:val="24"/>
              </w:rPr>
              <w:t>实验内容及步骤（包含简要的实验步骤流程）</w:t>
            </w:r>
          </w:p>
          <w:p w14:paraId="6095C52D" w14:textId="1E26332C" w:rsidR="00F36919" w:rsidRPr="0097728A" w:rsidRDefault="00F36919" w:rsidP="00F36919">
            <w:pPr>
              <w:pStyle w:val="a4"/>
              <w:spacing w:line="360" w:lineRule="auto"/>
              <w:ind w:leftChars="14" w:left="315" w:hangingChars="119" w:hanging="286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>1</w:t>
            </w:r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>、</w:t>
            </w:r>
            <w:r w:rsidRPr="0097728A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给定一组“无序”记录序列｛</w:t>
            </w:r>
            <w:r w:rsidRPr="0097728A">
              <w:rPr>
                <w:rFonts w:ascii="Times New Roman" w:eastAsia="宋体" w:hAnsi="Times New Roman" w:cs="Times New Roman"/>
                <w:sz w:val="24"/>
                <w:szCs w:val="24"/>
              </w:rPr>
              <w:t>25, 30, 11, 7, 22, 16, 18, 33, 40, 55</w:t>
            </w:r>
            <w:r w:rsidRPr="0097728A">
              <w:rPr>
                <w:rFonts w:ascii="Times New Roman" w:eastAsia="宋体" w:hAnsi="Times New Roman" w:cs="Times New Roman"/>
                <w:sz w:val="24"/>
                <w:szCs w:val="24"/>
              </w:rPr>
              <w:t>｝，采用冒泡排序、堆排序、直接选择排序以及直接插入排序方法</w:t>
            </w:r>
            <w:r w:rsidR="000F257F"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 </w:t>
            </w:r>
            <w:r w:rsidR="00CF10A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，</w:t>
            </w:r>
            <w:r w:rsidRPr="0097728A">
              <w:rPr>
                <w:rFonts w:ascii="Times New Roman" w:eastAsia="宋体" w:hAnsi="Times New Roman" w:cs="Times New Roman"/>
                <w:sz w:val="24"/>
                <w:szCs w:val="24"/>
              </w:rPr>
              <w:t>将该序列排成非递减序列，完成以下问题：</w:t>
            </w:r>
          </w:p>
          <w:p w14:paraId="3CC63A0A" w14:textId="77777777" w:rsidR="00CF10A9" w:rsidRPr="00CF10A9" w:rsidRDefault="00CF10A9" w:rsidP="00CF10A9">
            <w:pPr>
              <w:pStyle w:val="a4"/>
              <w:spacing w:line="360" w:lineRule="auto"/>
              <w:ind w:leftChars="144" w:left="588" w:hangingChars="119" w:hanging="286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F10A9">
              <w:rPr>
                <w:rFonts w:ascii="Times New Roman" w:eastAsia="宋体" w:hAnsi="Times New Roman" w:cs="Times New Roman"/>
                <w:sz w:val="24"/>
                <w:szCs w:val="24"/>
              </w:rPr>
              <w:t>1</w:t>
            </w:r>
            <w:r w:rsidRPr="00CF10A9">
              <w:rPr>
                <w:rFonts w:ascii="Times New Roman" w:eastAsia="宋体" w:hAnsi="Times New Roman" w:cs="Times New Roman"/>
                <w:sz w:val="24"/>
                <w:szCs w:val="24"/>
              </w:rPr>
              <w:t>）写出冒泡排序、堆排序、直接选择排序和直接插入排序方法的</w:t>
            </w:r>
            <w:r w:rsidRPr="00CF10A9">
              <w:rPr>
                <w:rFonts w:ascii="Times New Roman" w:eastAsia="宋体" w:hAnsi="Times New Roman" w:cs="Times New Roman"/>
                <w:sz w:val="24"/>
                <w:szCs w:val="24"/>
              </w:rPr>
              <w:t>Java</w:t>
            </w:r>
            <w:r w:rsidRPr="00CF10A9">
              <w:rPr>
                <w:rFonts w:ascii="Times New Roman" w:eastAsia="宋体" w:hAnsi="Times New Roman" w:cs="Times New Roman"/>
                <w:sz w:val="24"/>
                <w:szCs w:val="24"/>
              </w:rPr>
              <w:t>实现代码。</w:t>
            </w:r>
          </w:p>
          <w:p w14:paraId="1BAD5C30" w14:textId="77777777" w:rsidR="00CF10A9" w:rsidRPr="00CF10A9" w:rsidRDefault="00CF10A9" w:rsidP="00CF10A9">
            <w:pPr>
              <w:pStyle w:val="a4"/>
              <w:spacing w:line="360" w:lineRule="auto"/>
              <w:ind w:leftChars="144" w:left="588" w:hangingChars="119" w:hanging="286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F10A9">
              <w:rPr>
                <w:rFonts w:ascii="Times New Roman" w:eastAsia="宋体" w:hAnsi="Times New Roman" w:cs="Times New Roman"/>
                <w:sz w:val="24"/>
                <w:szCs w:val="24"/>
              </w:rPr>
              <w:t>2</w:t>
            </w:r>
            <w:r w:rsidRPr="00CF10A9">
              <w:rPr>
                <w:rFonts w:ascii="Times New Roman" w:eastAsia="宋体" w:hAnsi="Times New Roman" w:cs="Times New Roman"/>
                <w:sz w:val="24"/>
                <w:szCs w:val="24"/>
              </w:rPr>
              <w:t>）采用上述</w:t>
            </w:r>
            <w:r w:rsidRPr="00CF10A9">
              <w:rPr>
                <w:rFonts w:ascii="Times New Roman" w:eastAsia="宋体" w:hAnsi="Times New Roman" w:cs="Times New Roman"/>
                <w:sz w:val="24"/>
                <w:szCs w:val="24"/>
              </w:rPr>
              <w:t>4</w:t>
            </w:r>
            <w:r w:rsidRPr="00CF10A9">
              <w:rPr>
                <w:rFonts w:ascii="Times New Roman" w:eastAsia="宋体" w:hAnsi="Times New Roman" w:cs="Times New Roman"/>
                <w:sz w:val="24"/>
                <w:szCs w:val="24"/>
              </w:rPr>
              <w:t>种方法进行排序时，都要执行的两种基本操作是什么？</w:t>
            </w:r>
          </w:p>
          <w:p w14:paraId="462564C9" w14:textId="77777777" w:rsidR="00CF10A9" w:rsidRDefault="00CF10A9" w:rsidP="00CF10A9">
            <w:pPr>
              <w:pStyle w:val="a4"/>
              <w:spacing w:line="360" w:lineRule="auto"/>
              <w:ind w:leftChars="144" w:left="588" w:hangingChars="119" w:hanging="286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F10A9">
              <w:rPr>
                <w:rFonts w:ascii="Times New Roman" w:eastAsia="宋体" w:hAnsi="Times New Roman" w:cs="Times New Roman"/>
                <w:sz w:val="24"/>
                <w:szCs w:val="24"/>
              </w:rPr>
              <w:t>3</w:t>
            </w:r>
            <w:r w:rsidRPr="00CF10A9">
              <w:rPr>
                <w:rFonts w:ascii="Times New Roman" w:eastAsia="宋体" w:hAnsi="Times New Roman" w:cs="Times New Roman"/>
                <w:sz w:val="24"/>
                <w:szCs w:val="24"/>
              </w:rPr>
              <w:t>）写出冒泡排序第二趟排序后的结果。</w:t>
            </w:r>
          </w:p>
          <w:p w14:paraId="45C7CC63" w14:textId="77777777" w:rsidR="00CF10A9" w:rsidRPr="00CF10A9" w:rsidRDefault="00CF10A9" w:rsidP="00CF10A9">
            <w:pPr>
              <w:pStyle w:val="a4"/>
              <w:spacing w:line="360" w:lineRule="auto"/>
              <w:ind w:leftChars="144" w:left="588" w:hangingChars="119" w:hanging="286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F10A9">
              <w:rPr>
                <w:rFonts w:ascii="Times New Roman" w:eastAsia="宋体" w:hAnsi="Times New Roman" w:cs="Times New Roman"/>
                <w:sz w:val="24"/>
                <w:szCs w:val="24"/>
              </w:rPr>
              <w:t>4</w:t>
            </w:r>
            <w:r w:rsidRPr="00CF10A9">
              <w:rPr>
                <w:rFonts w:ascii="Times New Roman" w:eastAsia="宋体" w:hAnsi="Times New Roman" w:cs="Times New Roman"/>
                <w:sz w:val="24"/>
                <w:szCs w:val="24"/>
              </w:rPr>
              <w:t>）画出采用堆排序方法第一次抽取堆顶元素后得到的最小堆。</w:t>
            </w:r>
          </w:p>
          <w:p w14:paraId="1CF8DD1D" w14:textId="77777777" w:rsidR="00CF10A9" w:rsidRPr="00CF10A9" w:rsidRDefault="00CF10A9" w:rsidP="00CF10A9">
            <w:pPr>
              <w:pStyle w:val="a4"/>
              <w:spacing w:line="360" w:lineRule="auto"/>
              <w:ind w:leftChars="144" w:left="588" w:hangingChars="119" w:hanging="286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F10A9">
              <w:rPr>
                <w:rFonts w:ascii="Times New Roman" w:eastAsia="宋体" w:hAnsi="Times New Roman" w:cs="Times New Roman"/>
                <w:sz w:val="24"/>
                <w:szCs w:val="24"/>
              </w:rPr>
              <w:t>5</w:t>
            </w:r>
            <w:r w:rsidRPr="00CF10A9">
              <w:rPr>
                <w:rFonts w:ascii="Times New Roman" w:eastAsia="宋体" w:hAnsi="Times New Roman" w:cs="Times New Roman"/>
                <w:sz w:val="24"/>
                <w:szCs w:val="24"/>
              </w:rPr>
              <w:t>）采用直接选择法排序时，第</w:t>
            </w:r>
            <w:r w:rsidRPr="00CF10A9">
              <w:rPr>
                <w:rFonts w:ascii="Times New Roman" w:eastAsia="宋体" w:hAnsi="Times New Roman" w:cs="Times New Roman"/>
                <w:sz w:val="24"/>
                <w:szCs w:val="24"/>
              </w:rPr>
              <w:t>5</w:t>
            </w:r>
            <w:r w:rsidRPr="00CF10A9">
              <w:rPr>
                <w:rFonts w:ascii="Times New Roman" w:eastAsia="宋体" w:hAnsi="Times New Roman" w:cs="Times New Roman"/>
                <w:sz w:val="24"/>
                <w:szCs w:val="24"/>
              </w:rPr>
              <w:t>次交换和选择后，未排序记录是什么？</w:t>
            </w:r>
          </w:p>
          <w:p w14:paraId="124771A3" w14:textId="77777777" w:rsidR="00CF10A9" w:rsidRPr="00CF10A9" w:rsidRDefault="00CF10A9" w:rsidP="00CF10A9">
            <w:pPr>
              <w:pStyle w:val="a4"/>
              <w:spacing w:line="360" w:lineRule="auto"/>
              <w:ind w:leftChars="144" w:left="588" w:hangingChars="119" w:hanging="286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F10A9">
              <w:rPr>
                <w:rFonts w:ascii="Times New Roman" w:eastAsia="宋体" w:hAnsi="Times New Roman" w:cs="Times New Roman"/>
                <w:sz w:val="24"/>
                <w:szCs w:val="24"/>
              </w:rPr>
              <w:t>6</w:t>
            </w:r>
            <w:r w:rsidRPr="00CF10A9">
              <w:rPr>
                <w:rFonts w:ascii="Times New Roman" w:eastAsia="宋体" w:hAnsi="Times New Roman" w:cs="Times New Roman"/>
                <w:sz w:val="24"/>
                <w:szCs w:val="24"/>
              </w:rPr>
              <w:t>）采用直接插入法排序把第</w:t>
            </w:r>
            <w:r w:rsidRPr="00CF10A9">
              <w:rPr>
                <w:rFonts w:ascii="Times New Roman" w:eastAsia="宋体" w:hAnsi="Times New Roman" w:cs="Times New Roman"/>
                <w:sz w:val="24"/>
                <w:szCs w:val="24"/>
              </w:rPr>
              <w:t>6</w:t>
            </w:r>
            <w:r w:rsidRPr="00CF10A9">
              <w:rPr>
                <w:rFonts w:ascii="Times New Roman" w:eastAsia="宋体" w:hAnsi="Times New Roman" w:cs="Times New Roman"/>
                <w:sz w:val="24"/>
                <w:szCs w:val="24"/>
              </w:rPr>
              <w:t>个记录</w:t>
            </w:r>
            <w:r w:rsidRPr="00CF10A9">
              <w:rPr>
                <w:rFonts w:ascii="Times New Roman" w:eastAsia="宋体" w:hAnsi="Times New Roman" w:cs="Times New Roman"/>
                <w:sz w:val="24"/>
                <w:szCs w:val="24"/>
              </w:rPr>
              <w:t>16</w:t>
            </w:r>
            <w:r w:rsidRPr="00CF10A9">
              <w:rPr>
                <w:rFonts w:ascii="Times New Roman" w:eastAsia="宋体" w:hAnsi="Times New Roman" w:cs="Times New Roman"/>
                <w:sz w:val="24"/>
                <w:szCs w:val="24"/>
              </w:rPr>
              <w:t>插入</w:t>
            </w:r>
            <w:proofErr w:type="gramStart"/>
            <w:r w:rsidRPr="00CF10A9">
              <w:rPr>
                <w:rFonts w:ascii="Times New Roman" w:eastAsia="宋体" w:hAnsi="Times New Roman" w:cs="Times New Roman"/>
                <w:sz w:val="24"/>
                <w:szCs w:val="24"/>
              </w:rPr>
              <w:t>有序表</w:t>
            </w:r>
            <w:proofErr w:type="gramEnd"/>
            <w:r w:rsidRPr="00CF10A9">
              <w:rPr>
                <w:rFonts w:ascii="Times New Roman" w:eastAsia="宋体" w:hAnsi="Times New Roman" w:cs="Times New Roman"/>
                <w:sz w:val="24"/>
                <w:szCs w:val="24"/>
              </w:rPr>
              <w:t>时，为寻找插入位置，需要比较多少次？</w:t>
            </w:r>
          </w:p>
          <w:p w14:paraId="71ADFF65" w14:textId="59DF345C" w:rsidR="0019248B" w:rsidRDefault="00CF10A9" w:rsidP="00CF10A9">
            <w:pPr>
              <w:pStyle w:val="a4"/>
              <w:spacing w:line="360" w:lineRule="auto"/>
              <w:ind w:leftChars="150" w:left="315" w:firstLineChars="0" w:firstLine="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F10A9">
              <w:rPr>
                <w:rFonts w:ascii="Times New Roman" w:eastAsia="宋体" w:hAnsi="Times New Roman" w:cs="Times New Roman"/>
                <w:sz w:val="24"/>
                <w:szCs w:val="24"/>
              </w:rPr>
              <w:t>7</w:t>
            </w:r>
            <w:r w:rsidRPr="00CF10A9">
              <w:rPr>
                <w:rFonts w:ascii="Times New Roman" w:eastAsia="宋体" w:hAnsi="Times New Roman" w:cs="Times New Roman"/>
                <w:sz w:val="24"/>
                <w:szCs w:val="24"/>
              </w:rPr>
              <w:t>）试比较上述</w:t>
            </w:r>
            <w:r w:rsidRPr="00CF10A9">
              <w:rPr>
                <w:rFonts w:ascii="Times New Roman" w:eastAsia="宋体" w:hAnsi="Times New Roman" w:cs="Times New Roman"/>
                <w:sz w:val="24"/>
                <w:szCs w:val="24"/>
              </w:rPr>
              <w:t>4</w:t>
            </w:r>
            <w:r w:rsidRPr="00CF10A9">
              <w:rPr>
                <w:rFonts w:ascii="Times New Roman" w:eastAsia="宋体" w:hAnsi="Times New Roman" w:cs="Times New Roman"/>
                <w:sz w:val="24"/>
                <w:szCs w:val="24"/>
              </w:rPr>
              <w:t>种排序算法的性能（时间复杂度）。</w:t>
            </w:r>
          </w:p>
          <w:p w14:paraId="3B2BB2F0" w14:textId="77777777" w:rsidR="00A662F6" w:rsidRDefault="00A662F6" w:rsidP="00A662F6">
            <w:pPr>
              <w:pStyle w:val="a4"/>
              <w:spacing w:line="360" w:lineRule="auto"/>
              <w:ind w:leftChars="14" w:left="315" w:hangingChars="119" w:hanging="286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lastRenderedPageBreak/>
              <w:t>2</w:t>
            </w:r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>、问题提出：公元前</w:t>
            </w:r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>5</w:t>
            </w:r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>世纪末，中国古代</w:t>
            </w:r>
            <w:proofErr w:type="gramStart"/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>数学家张丘建在</w:t>
            </w:r>
            <w:proofErr w:type="gramEnd"/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>他的《算经》中提出了著名的</w:t>
            </w:r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“</w:t>
            </w:r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>百钱买百鸡问题</w:t>
            </w:r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>”</w:t>
            </w:r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>：鸡翁</w:t>
            </w:r>
            <w:proofErr w:type="gramStart"/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>一</w:t>
            </w:r>
            <w:proofErr w:type="gramEnd"/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>，值钱五，鸡母</w:t>
            </w:r>
            <w:proofErr w:type="gramStart"/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>一</w:t>
            </w:r>
            <w:proofErr w:type="gramEnd"/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>，值钱三，鸡雏三，值钱</w:t>
            </w:r>
            <w:proofErr w:type="gramStart"/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>一</w:t>
            </w:r>
            <w:proofErr w:type="gramEnd"/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>，百</w:t>
            </w:r>
            <w:proofErr w:type="gramStart"/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>钱买百鸡</w:t>
            </w:r>
            <w:proofErr w:type="gramEnd"/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>，问翁、母、</w:t>
            </w:r>
            <w:proofErr w:type="gramStart"/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>雏各几何</w:t>
            </w:r>
            <w:proofErr w:type="gramEnd"/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>？即一百个铜钱买了一百只鸡，其中公鸡一只</w:t>
            </w:r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>5</w:t>
            </w:r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>钱、母鸡一只</w:t>
            </w:r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>3</w:t>
            </w:r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>钱，雏鸡一钱</w:t>
            </w:r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>3</w:t>
            </w:r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>只，问一百只鸡中公鸡、母鸡、雏鸡各多少</w:t>
            </w:r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? </w:t>
            </w:r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>算法的伪代码如下：</w:t>
            </w:r>
          </w:p>
          <w:p w14:paraId="167C74BC" w14:textId="77777777" w:rsidR="00A662F6" w:rsidRPr="00A662F6" w:rsidRDefault="00A662F6" w:rsidP="00A662F6">
            <w:pPr>
              <w:pStyle w:val="a4"/>
              <w:spacing w:line="360" w:lineRule="auto"/>
              <w:ind w:leftChars="114" w:left="239" w:firstLineChars="100" w:firstLine="24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>for x = 0 to 100</w:t>
            </w:r>
          </w:p>
          <w:p w14:paraId="3F971814" w14:textId="77777777" w:rsidR="00A662F6" w:rsidRPr="00A662F6" w:rsidRDefault="00A662F6" w:rsidP="00A662F6">
            <w:pPr>
              <w:pStyle w:val="a4"/>
              <w:spacing w:line="360" w:lineRule="auto"/>
              <w:ind w:leftChars="14" w:left="315" w:hangingChars="119" w:hanging="286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    for y = 0 to 100</w:t>
            </w:r>
          </w:p>
          <w:p w14:paraId="2283918E" w14:textId="77777777" w:rsidR="00A662F6" w:rsidRPr="00A662F6" w:rsidRDefault="00A662F6" w:rsidP="00A662F6">
            <w:pPr>
              <w:pStyle w:val="a4"/>
              <w:spacing w:line="360" w:lineRule="auto"/>
              <w:ind w:leftChars="14" w:left="315" w:hangingChars="119" w:hanging="286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      for z = 0 to 100</w:t>
            </w:r>
          </w:p>
          <w:p w14:paraId="2C73C9B5" w14:textId="77777777" w:rsidR="00A662F6" w:rsidRPr="00A662F6" w:rsidRDefault="00A662F6" w:rsidP="00A662F6">
            <w:pPr>
              <w:pStyle w:val="a4"/>
              <w:spacing w:line="360" w:lineRule="auto"/>
              <w:ind w:leftChars="14" w:left="315" w:hangingChars="119" w:hanging="286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        </w:t>
            </w:r>
            <w:proofErr w:type="gramStart"/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>if  (</w:t>
            </w:r>
            <w:proofErr w:type="gramEnd"/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>x+y+z=100)  and  (5*x + 3*y + z/3 = 100)  then</w:t>
            </w:r>
          </w:p>
          <w:p w14:paraId="710DE56A" w14:textId="77777777" w:rsidR="00A662F6" w:rsidRPr="00A662F6" w:rsidRDefault="00A662F6" w:rsidP="00A662F6">
            <w:pPr>
              <w:pStyle w:val="a4"/>
              <w:spacing w:line="360" w:lineRule="auto"/>
              <w:ind w:leftChars="14" w:left="315" w:hangingChars="119" w:hanging="286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         </w:t>
            </w:r>
            <w:r w:rsidR="00376F5E" w:rsidRPr="00376F5E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System.out.println(</w:t>
            </w:r>
            <w:proofErr w:type="gramStart"/>
            <w:r w:rsidR="00376F5E" w:rsidRPr="00376F5E">
              <w:rPr>
                <w:rFonts w:ascii="Times New Roman" w:eastAsia="宋体" w:hAnsi="Times New Roman" w:cs="Times New Roman"/>
                <w:sz w:val="24"/>
                <w:szCs w:val="24"/>
              </w:rPr>
              <w:t>"  "</w:t>
            </w:r>
            <w:proofErr w:type="gramEnd"/>
            <w:r w:rsidR="00376F5E" w:rsidRPr="00376F5E">
              <w:rPr>
                <w:rFonts w:ascii="Times New Roman" w:eastAsia="宋体" w:hAnsi="Times New Roman" w:cs="Times New Roman"/>
                <w:sz w:val="24"/>
                <w:szCs w:val="24"/>
              </w:rPr>
              <w:t>+x+"  "+y+"  "+z)</w:t>
            </w:r>
          </w:p>
          <w:p w14:paraId="3D270A58" w14:textId="77777777" w:rsidR="00A662F6" w:rsidRDefault="00A662F6" w:rsidP="00A662F6">
            <w:pPr>
              <w:pStyle w:val="a4"/>
              <w:spacing w:line="360" w:lineRule="auto"/>
              <w:ind w:leftChars="14" w:left="315" w:hangingChars="119" w:hanging="286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A662F6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        end if</w:t>
            </w:r>
          </w:p>
          <w:p w14:paraId="1DC4AF1B" w14:textId="77777777" w:rsidR="0092661C" w:rsidRDefault="0092661C" w:rsidP="0092661C">
            <w:pPr>
              <w:pStyle w:val="a4"/>
              <w:spacing w:line="360" w:lineRule="auto"/>
              <w:ind w:leftChars="114" w:left="239" w:firstLineChars="0" w:firstLine="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实验要求：</w:t>
            </w:r>
            <w:r w:rsidRPr="0092661C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对上述算法做出改进以提高算法的效率，要求将算法的时间复杂性由Ο</w:t>
            </w:r>
            <w:r w:rsidRPr="0092661C">
              <w:rPr>
                <w:rFonts w:ascii="Times New Roman" w:eastAsia="宋体" w:hAnsi="Times New Roman" w:cs="Times New Roman"/>
                <w:sz w:val="24"/>
                <w:szCs w:val="24"/>
              </w:rPr>
              <w:t>(</w:t>
            </w:r>
            <w:r w:rsidRPr="0092661C">
              <w:rPr>
                <w:rFonts w:ascii="Times New Roman" w:eastAsia="宋体" w:hAnsi="Times New Roman" w:cs="Times New Roman"/>
                <w:i/>
                <w:sz w:val="24"/>
                <w:szCs w:val="24"/>
              </w:rPr>
              <w:t>n</w:t>
            </w:r>
            <w:r w:rsidRPr="0092661C"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  <w:t>3</w:t>
            </w:r>
            <w:r w:rsidRPr="0092661C">
              <w:rPr>
                <w:rFonts w:ascii="Times New Roman" w:eastAsia="宋体" w:hAnsi="Times New Roman" w:cs="Times New Roman"/>
                <w:sz w:val="24"/>
                <w:szCs w:val="24"/>
              </w:rPr>
              <w:t>)</w:t>
            </w:r>
            <w:r w:rsidRPr="0092661C">
              <w:rPr>
                <w:rFonts w:ascii="Times New Roman" w:eastAsia="宋体" w:hAnsi="Times New Roman" w:cs="Times New Roman"/>
                <w:sz w:val="24"/>
                <w:szCs w:val="24"/>
              </w:rPr>
              <w:t>降为</w:t>
            </w:r>
            <w:r w:rsidRPr="0092661C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Ο(</w:t>
            </w:r>
            <w:r w:rsidRPr="0092661C">
              <w:rPr>
                <w:rFonts w:ascii="Times New Roman" w:eastAsia="宋体" w:hAnsi="Times New Roman" w:cs="Times New Roman"/>
                <w:i/>
                <w:sz w:val="24"/>
                <w:szCs w:val="24"/>
              </w:rPr>
              <w:t>n</w:t>
            </w:r>
            <w:r w:rsidRPr="0092661C"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  <w:t>2</w:t>
            </w:r>
            <w:r w:rsidRPr="0092661C">
              <w:rPr>
                <w:rFonts w:ascii="Times New Roman" w:eastAsia="宋体" w:hAnsi="Times New Roman" w:cs="Times New Roman"/>
                <w:sz w:val="24"/>
                <w:szCs w:val="24"/>
              </w:rPr>
              <w:t>)</w:t>
            </w:r>
            <w:r w:rsidRPr="0092661C">
              <w:rPr>
                <w:rFonts w:ascii="Times New Roman" w:eastAsia="宋体" w:hAnsi="Times New Roman" w:cs="Times New Roman"/>
                <w:sz w:val="24"/>
                <w:szCs w:val="24"/>
              </w:rPr>
              <w:t>，并将改进的算法编程实现。</w:t>
            </w:r>
          </w:p>
          <w:p w14:paraId="1D7E702F" w14:textId="0E7C896C" w:rsidR="0092661C" w:rsidRPr="00B145CE" w:rsidRDefault="0092661C" w:rsidP="0092661C">
            <w:pPr>
              <w:pStyle w:val="a4"/>
              <w:spacing w:line="360" w:lineRule="auto"/>
              <w:ind w:leftChars="14" w:left="315" w:hangingChars="119" w:hanging="286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145CE">
              <w:rPr>
                <w:rFonts w:ascii="Times New Roman" w:eastAsia="宋体" w:hAnsi="Times New Roman" w:cs="Times New Roman"/>
                <w:sz w:val="24"/>
                <w:szCs w:val="24"/>
              </w:rPr>
              <w:t>3</w:t>
            </w:r>
            <w:r w:rsidRPr="00B145CE">
              <w:rPr>
                <w:rFonts w:ascii="Times New Roman" w:eastAsia="宋体" w:hAnsi="Times New Roman" w:cs="Times New Roman"/>
                <w:sz w:val="24"/>
                <w:szCs w:val="24"/>
              </w:rPr>
              <w:t>、</w:t>
            </w:r>
            <w:r w:rsidR="00CF10A9" w:rsidRPr="00B145CE">
              <w:rPr>
                <w:rFonts w:ascii="Times New Roman" w:eastAsia="宋体" w:hAnsi="Times New Roman" w:cs="Times New Roman"/>
                <w:sz w:val="24"/>
                <w:szCs w:val="24"/>
              </w:rPr>
              <w:t>硬件厂商</w:t>
            </w:r>
            <w:r w:rsidR="00CF10A9" w:rsidRPr="00B145CE">
              <w:rPr>
                <w:rFonts w:ascii="Times New Roman" w:eastAsia="宋体" w:hAnsi="Times New Roman" w:cs="Times New Roman"/>
                <w:sz w:val="24"/>
                <w:szCs w:val="24"/>
              </w:rPr>
              <w:t>XYZ</w:t>
            </w:r>
            <w:r w:rsidR="00CF10A9" w:rsidRPr="00B145CE">
              <w:rPr>
                <w:rFonts w:ascii="Times New Roman" w:eastAsia="宋体" w:hAnsi="Times New Roman" w:cs="Times New Roman"/>
                <w:sz w:val="24"/>
                <w:szCs w:val="24"/>
              </w:rPr>
              <w:t>公司宣称他们研制的微处理器的运行速度是其竞争对手</w:t>
            </w:r>
            <w:r w:rsidR="00CF10A9" w:rsidRPr="00B145CE">
              <w:rPr>
                <w:rFonts w:ascii="Times New Roman" w:eastAsia="宋体" w:hAnsi="Times New Roman" w:cs="Times New Roman"/>
                <w:sz w:val="24"/>
                <w:szCs w:val="24"/>
              </w:rPr>
              <w:t>ABC</w:t>
            </w:r>
            <w:r w:rsidR="00CF10A9" w:rsidRPr="00B145CE">
              <w:rPr>
                <w:rFonts w:ascii="Times New Roman" w:eastAsia="宋体" w:hAnsi="Times New Roman" w:cs="Times New Roman"/>
                <w:sz w:val="24"/>
                <w:szCs w:val="24"/>
              </w:rPr>
              <w:t>公司同类产品的</w:t>
            </w:r>
            <w:r w:rsidR="00CF10A9" w:rsidRPr="00B145CE">
              <w:rPr>
                <w:rFonts w:ascii="Times New Roman" w:eastAsia="宋体" w:hAnsi="Times New Roman" w:cs="Times New Roman"/>
                <w:sz w:val="24"/>
                <w:szCs w:val="24"/>
              </w:rPr>
              <w:t>1000</w:t>
            </w:r>
            <w:r w:rsidR="00CF10A9" w:rsidRPr="00B145CE">
              <w:rPr>
                <w:rFonts w:ascii="Times New Roman" w:eastAsia="宋体" w:hAnsi="Times New Roman" w:cs="Times New Roman"/>
                <w:sz w:val="24"/>
                <w:szCs w:val="24"/>
              </w:rPr>
              <w:t>倍。对于计算复杂性分别为</w:t>
            </w:r>
            <w:r w:rsidR="00CF10A9" w:rsidRPr="00B145CE">
              <w:rPr>
                <w:rFonts w:ascii="Times New Roman" w:eastAsia="宋体" w:hAnsi="Times New Roman" w:cs="Times New Roman"/>
                <w:position w:val="-6"/>
                <w:sz w:val="24"/>
                <w:szCs w:val="24"/>
              </w:rPr>
              <w:object w:dxaOrig="180" w:dyaOrig="200" w14:anchorId="0BC8BCC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9.6pt" o:ole="">
                  <v:imagedata r:id="rId7" o:title=""/>
                </v:shape>
                <o:OLEObject Type="Embed" ProgID="Equation.DSMT4" ShapeID="_x0000_i1025" DrawAspect="Content" ObjectID="_1661352012" r:id="rId8"/>
              </w:object>
            </w:r>
            <w:r w:rsidR="00CF10A9" w:rsidRPr="00B145CE">
              <w:rPr>
                <w:rFonts w:ascii="Times New Roman" w:eastAsia="宋体" w:hAnsi="Times New Roman" w:cs="Times New Roman"/>
                <w:sz w:val="24"/>
                <w:szCs w:val="24"/>
              </w:rPr>
              <w:t>,</w:t>
            </w:r>
            <w:r w:rsidR="00CF10A9" w:rsidRPr="00B145CE">
              <w:rPr>
                <w:rFonts w:ascii="Times New Roman" w:eastAsia="宋体" w:hAnsi="Times New Roman" w:cs="Times New Roman"/>
                <w:position w:val="-6"/>
                <w:sz w:val="24"/>
                <w:szCs w:val="24"/>
              </w:rPr>
              <w:object w:dxaOrig="260" w:dyaOrig="300" w14:anchorId="2EFDD26A">
                <v:shape id="_x0000_i1026" type="#_x0000_t75" style="width:13.2pt;height:15pt" o:ole="">
                  <v:imagedata r:id="rId9" o:title=""/>
                </v:shape>
                <o:OLEObject Type="Embed" ProgID="Equation.DSMT4" ShapeID="_x0000_i1026" DrawAspect="Content" ObjectID="_1661352013" r:id="rId10"/>
              </w:object>
            </w:r>
            <w:r w:rsidR="00CF10A9" w:rsidRPr="00B145CE">
              <w:rPr>
                <w:rFonts w:ascii="Times New Roman" w:eastAsia="宋体" w:hAnsi="Times New Roman" w:cs="Times New Roman"/>
                <w:sz w:val="24"/>
                <w:szCs w:val="24"/>
              </w:rPr>
              <w:t>,</w:t>
            </w:r>
            <w:r w:rsidR="00CF10A9" w:rsidRPr="00B145CE">
              <w:rPr>
                <w:rFonts w:ascii="Times New Roman" w:eastAsia="宋体" w:hAnsi="Times New Roman" w:cs="Times New Roman"/>
                <w:position w:val="-6"/>
                <w:sz w:val="24"/>
                <w:szCs w:val="24"/>
              </w:rPr>
              <w:object w:dxaOrig="240" w:dyaOrig="300" w14:anchorId="5A7DFCFB">
                <v:shape id="_x0000_i1027" type="#_x0000_t75" style="width:12pt;height:15pt" o:ole="">
                  <v:imagedata r:id="rId11" o:title=""/>
                </v:shape>
                <o:OLEObject Type="Embed" ProgID="Equation.DSMT4" ShapeID="_x0000_i1027" DrawAspect="Content" ObjectID="_1661352014" r:id="rId12"/>
              </w:object>
            </w:r>
            <w:r w:rsidR="00CF10A9" w:rsidRPr="00B145CE">
              <w:rPr>
                <w:rFonts w:ascii="Times New Roman" w:eastAsia="宋体" w:hAnsi="Times New Roman" w:cs="Times New Roman"/>
                <w:sz w:val="24"/>
                <w:szCs w:val="24"/>
              </w:rPr>
              <w:t>的各类算法，若用</w:t>
            </w:r>
            <w:r w:rsidR="00CF10A9" w:rsidRPr="00B145CE">
              <w:rPr>
                <w:rFonts w:ascii="Times New Roman" w:eastAsia="宋体" w:hAnsi="Times New Roman" w:cs="Times New Roman"/>
                <w:sz w:val="24"/>
                <w:szCs w:val="24"/>
              </w:rPr>
              <w:t>ABC</w:t>
            </w:r>
            <w:r w:rsidR="00CF10A9" w:rsidRPr="00B145CE">
              <w:rPr>
                <w:rFonts w:ascii="Times New Roman" w:eastAsia="宋体" w:hAnsi="Times New Roman" w:cs="Times New Roman"/>
                <w:sz w:val="24"/>
                <w:szCs w:val="24"/>
              </w:rPr>
              <w:t>公司的计算机能在</w:t>
            </w:r>
            <w:r w:rsidR="00CF10A9" w:rsidRPr="00B145CE">
              <w:rPr>
                <w:rFonts w:ascii="Times New Roman" w:eastAsia="宋体" w:hAnsi="Times New Roman" w:cs="Times New Roman"/>
                <w:sz w:val="24"/>
                <w:szCs w:val="24"/>
              </w:rPr>
              <w:t>1</w:t>
            </w:r>
            <w:r w:rsidR="00CF10A9" w:rsidRPr="00B145CE">
              <w:rPr>
                <w:rFonts w:ascii="Times New Roman" w:eastAsia="宋体" w:hAnsi="Times New Roman" w:cs="Times New Roman"/>
                <w:sz w:val="24"/>
                <w:szCs w:val="24"/>
              </w:rPr>
              <w:t>小时内解决输入规模为</w:t>
            </w:r>
            <w:r w:rsidR="00CF10A9" w:rsidRPr="00B145CE">
              <w:rPr>
                <w:rFonts w:ascii="Times New Roman" w:eastAsia="宋体" w:hAnsi="Times New Roman" w:cs="Times New Roman"/>
                <w:position w:val="-6"/>
                <w:sz w:val="24"/>
                <w:szCs w:val="24"/>
              </w:rPr>
              <w:object w:dxaOrig="180" w:dyaOrig="200" w14:anchorId="2E5F062C">
                <v:shape id="_x0000_i1028" type="#_x0000_t75" style="width:9pt;height:9.6pt" o:ole="">
                  <v:imagedata r:id="rId13" o:title=""/>
                </v:shape>
                <o:OLEObject Type="Embed" ProgID="Equation.DSMT4" ShapeID="_x0000_i1028" DrawAspect="Content" ObjectID="_1661352015" r:id="rId14"/>
              </w:object>
            </w:r>
            <w:r w:rsidR="00CF10A9" w:rsidRPr="00B145CE">
              <w:rPr>
                <w:rFonts w:ascii="Times New Roman" w:eastAsia="宋体" w:hAnsi="Times New Roman" w:cs="Times New Roman"/>
                <w:sz w:val="24"/>
                <w:szCs w:val="24"/>
              </w:rPr>
              <w:t>的问题，则用</w:t>
            </w:r>
            <w:r w:rsidR="00CF10A9" w:rsidRPr="00B145CE">
              <w:rPr>
                <w:rFonts w:ascii="Times New Roman" w:eastAsia="宋体" w:hAnsi="Times New Roman" w:cs="Times New Roman"/>
                <w:sz w:val="24"/>
                <w:szCs w:val="24"/>
              </w:rPr>
              <w:t>XYZ</w:t>
            </w:r>
            <w:r w:rsidR="00CF10A9" w:rsidRPr="00B145CE">
              <w:rPr>
                <w:rFonts w:ascii="Times New Roman" w:eastAsia="宋体" w:hAnsi="Times New Roman" w:cs="Times New Roman"/>
                <w:sz w:val="24"/>
                <w:szCs w:val="24"/>
              </w:rPr>
              <w:t>公司的计算机在</w:t>
            </w:r>
            <w:r w:rsidR="00CF10A9" w:rsidRPr="00B145CE">
              <w:rPr>
                <w:rFonts w:ascii="Times New Roman" w:eastAsia="宋体" w:hAnsi="Times New Roman" w:cs="Times New Roman"/>
                <w:sz w:val="24"/>
                <w:szCs w:val="24"/>
              </w:rPr>
              <w:t>1</w:t>
            </w:r>
            <w:r w:rsidR="00CF10A9" w:rsidRPr="00B145CE">
              <w:rPr>
                <w:rFonts w:ascii="Times New Roman" w:eastAsia="宋体" w:hAnsi="Times New Roman" w:cs="Times New Roman"/>
                <w:sz w:val="24"/>
                <w:szCs w:val="24"/>
              </w:rPr>
              <w:t>小时内能解决多大输入规模的问题？</w:t>
            </w:r>
          </w:p>
          <w:p w14:paraId="16A27898" w14:textId="6545FD96" w:rsidR="0092661C" w:rsidRPr="00B145CE" w:rsidRDefault="0092661C" w:rsidP="0092661C">
            <w:pPr>
              <w:pStyle w:val="a4"/>
              <w:spacing w:line="360" w:lineRule="auto"/>
              <w:ind w:leftChars="14" w:left="315" w:hangingChars="119" w:hanging="286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145CE">
              <w:rPr>
                <w:rFonts w:ascii="Times New Roman" w:eastAsia="宋体" w:hAnsi="Times New Roman" w:cs="Times New Roman"/>
                <w:sz w:val="24"/>
                <w:szCs w:val="24"/>
              </w:rPr>
              <w:t>4</w:t>
            </w:r>
            <w:r w:rsidRPr="00B145CE">
              <w:rPr>
                <w:rFonts w:ascii="Times New Roman" w:eastAsia="宋体" w:hAnsi="Times New Roman" w:cs="Times New Roman"/>
                <w:sz w:val="24"/>
                <w:szCs w:val="24"/>
              </w:rPr>
              <w:t>、</w:t>
            </w:r>
            <w:r w:rsidR="00CF10A9" w:rsidRPr="00B145CE">
              <w:rPr>
                <w:rFonts w:ascii="Times New Roman" w:eastAsia="宋体" w:hAnsi="Times New Roman" w:cs="Times New Roman"/>
                <w:sz w:val="24"/>
                <w:szCs w:val="24"/>
              </w:rPr>
              <w:t>假设某算法在输入规模为</w:t>
            </w:r>
            <w:r w:rsidR="00CF10A9" w:rsidRPr="00B145CE">
              <w:rPr>
                <w:rFonts w:ascii="Times New Roman" w:eastAsia="宋体" w:hAnsi="Times New Roman" w:cs="Times New Roman"/>
                <w:i/>
                <w:sz w:val="24"/>
                <w:szCs w:val="24"/>
              </w:rPr>
              <w:t>n</w:t>
            </w:r>
            <w:r w:rsidR="00CF10A9" w:rsidRPr="00B145CE">
              <w:rPr>
                <w:rFonts w:ascii="Times New Roman" w:eastAsia="宋体" w:hAnsi="Times New Roman" w:cs="Times New Roman"/>
                <w:sz w:val="24"/>
                <w:szCs w:val="24"/>
              </w:rPr>
              <w:t>时的计算时间为</w:t>
            </w:r>
            <w:r w:rsidR="00CF10A9" w:rsidRPr="00B145CE">
              <w:rPr>
                <w:rFonts w:ascii="Times New Roman" w:eastAsia="宋体" w:hAnsi="Times New Roman" w:cs="Times New Roman"/>
                <w:position w:val="-10"/>
                <w:sz w:val="24"/>
                <w:szCs w:val="24"/>
              </w:rPr>
              <w:object w:dxaOrig="1180" w:dyaOrig="340" w14:anchorId="3596624D">
                <v:shape id="_x0000_i1029" type="#_x0000_t75" style="width:58.8pt;height:17.4pt" o:ole="">
                  <v:imagedata r:id="rId15" o:title=""/>
                </v:shape>
                <o:OLEObject Type="Embed" ProgID="Equation.DSMT4" ShapeID="_x0000_i1029" DrawAspect="Content" ObjectID="_1661352016" r:id="rId16"/>
              </w:object>
            </w:r>
            <w:r w:rsidR="00CF10A9" w:rsidRPr="00B145CE">
              <w:rPr>
                <w:rFonts w:ascii="Times New Roman" w:eastAsia="宋体" w:hAnsi="Times New Roman" w:cs="Times New Roman"/>
                <w:sz w:val="24"/>
                <w:szCs w:val="24"/>
              </w:rPr>
              <w:t>。在某台计算机上，于</w:t>
            </w:r>
            <w:r w:rsidR="00CF10A9" w:rsidRPr="00B145CE">
              <w:rPr>
                <w:rFonts w:ascii="Times New Roman" w:eastAsia="宋体" w:hAnsi="Times New Roman" w:cs="Times New Roman"/>
                <w:i/>
                <w:sz w:val="24"/>
                <w:szCs w:val="24"/>
              </w:rPr>
              <w:t>t</w:t>
            </w:r>
            <w:r w:rsidR="00CF10A9" w:rsidRPr="00B145CE">
              <w:rPr>
                <w:rFonts w:ascii="Times New Roman" w:eastAsia="宋体" w:hAnsi="Times New Roman" w:cs="Times New Roman"/>
                <w:sz w:val="24"/>
                <w:szCs w:val="24"/>
              </w:rPr>
              <w:t>秒内实现并完成该算法。现有另一台计算机，其运行速度为第一台的</w:t>
            </w:r>
            <w:r w:rsidR="00CF10A9" w:rsidRPr="00B145CE">
              <w:rPr>
                <w:rFonts w:ascii="Times New Roman" w:eastAsia="宋体" w:hAnsi="Times New Roman" w:cs="Times New Roman"/>
                <w:sz w:val="24"/>
                <w:szCs w:val="24"/>
              </w:rPr>
              <w:t>128</w:t>
            </w:r>
            <w:r w:rsidR="00CF10A9" w:rsidRPr="00B145CE">
              <w:rPr>
                <w:rFonts w:ascii="Times New Roman" w:eastAsia="宋体" w:hAnsi="Times New Roman" w:cs="Times New Roman"/>
                <w:sz w:val="24"/>
                <w:szCs w:val="24"/>
              </w:rPr>
              <w:t>倍，那么在这台新机器上用同一算法在</w:t>
            </w:r>
            <w:r w:rsidR="00CF10A9" w:rsidRPr="00B145CE">
              <w:rPr>
                <w:rFonts w:ascii="Times New Roman" w:eastAsia="宋体" w:hAnsi="Times New Roman" w:cs="Times New Roman"/>
                <w:i/>
                <w:sz w:val="24"/>
                <w:szCs w:val="24"/>
              </w:rPr>
              <w:t>t</w:t>
            </w:r>
            <w:r w:rsidR="00CF10A9" w:rsidRPr="00B145CE">
              <w:rPr>
                <w:rFonts w:ascii="Times New Roman" w:eastAsia="宋体" w:hAnsi="Times New Roman" w:cs="Times New Roman"/>
                <w:sz w:val="24"/>
                <w:szCs w:val="24"/>
              </w:rPr>
              <w:t>秒内能解决多大输入规模的问题</w:t>
            </w:r>
            <w:r w:rsidR="00CF10A9" w:rsidRPr="00B145CE">
              <w:rPr>
                <w:rFonts w:ascii="Times New Roman" w:eastAsia="宋体" w:hAnsi="Times New Roman" w:cs="Times New Roman"/>
                <w:sz w:val="24"/>
                <w:szCs w:val="24"/>
              </w:rPr>
              <w:t>?</w:t>
            </w:r>
          </w:p>
          <w:p w14:paraId="71F91790" w14:textId="77777777" w:rsidR="0092661C" w:rsidRPr="0092661C" w:rsidRDefault="0092661C" w:rsidP="0092661C">
            <w:pPr>
              <w:pStyle w:val="a4"/>
              <w:spacing w:line="360" w:lineRule="auto"/>
              <w:ind w:leftChars="14" w:left="315" w:hangingChars="119" w:hanging="286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</w:tc>
      </w:tr>
      <w:tr w:rsidR="00513BA0" w14:paraId="37B117F7" w14:textId="77777777" w:rsidTr="00513BA0">
        <w:tc>
          <w:tcPr>
            <w:tcW w:w="8784" w:type="dxa"/>
            <w:gridSpan w:val="6"/>
          </w:tcPr>
          <w:p w14:paraId="21E0879A" w14:textId="77777777" w:rsidR="00513BA0" w:rsidRPr="0019248B" w:rsidRDefault="00AD6646" w:rsidP="0019248B">
            <w:pPr>
              <w:pStyle w:val="a4"/>
              <w:numPr>
                <w:ilvl w:val="0"/>
                <w:numId w:val="1"/>
              </w:numPr>
              <w:spacing w:line="360" w:lineRule="auto"/>
              <w:ind w:firstLineChars="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19248B">
              <w:rPr>
                <w:rFonts w:ascii="Times New Roman" w:eastAsia="宋体" w:hAnsi="Times New Roman" w:cs="Times New Roman"/>
                <w:sz w:val="24"/>
                <w:szCs w:val="24"/>
              </w:rPr>
              <w:lastRenderedPageBreak/>
              <w:t>实验结果（包括程序或图表、结论陈述、数据记录及分析等，可附页）</w:t>
            </w:r>
          </w:p>
          <w:p w14:paraId="40D30A60" w14:textId="76F7A762" w:rsidR="00FC2D89" w:rsidRDefault="00EB5095" w:rsidP="00EB5095">
            <w:pPr>
              <w:spacing w:line="360" w:lineRule="auto"/>
              <w:ind w:firstLineChars="175" w:firstLine="42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、（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）</w:t>
            </w:r>
            <w:r w:rsidR="00FC2D89" w:rsidRPr="00CF10A9">
              <w:rPr>
                <w:rFonts w:ascii="Times New Roman" w:eastAsia="宋体" w:hAnsi="Times New Roman" w:cs="Times New Roman"/>
                <w:sz w:val="24"/>
                <w:szCs w:val="24"/>
              </w:rPr>
              <w:t>冒泡排序</w:t>
            </w:r>
          </w:p>
          <w:p w14:paraId="50093B17" w14:textId="47F312CE" w:rsidR="00FC2D89" w:rsidRDefault="00FC2D89" w:rsidP="00EB5095">
            <w:pPr>
              <w:spacing w:line="360" w:lineRule="auto"/>
              <w:ind w:firstLineChars="175" w:firstLine="368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53254BF7" wp14:editId="45004939">
                  <wp:extent cx="1729740" cy="1607109"/>
                  <wp:effectExtent l="0" t="0" r="3810" b="0"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41376" cy="16179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7BC3DCD" w14:textId="15DD6047" w:rsidR="00FC2D89" w:rsidRDefault="00FC2D89" w:rsidP="00EB5095">
            <w:pPr>
              <w:spacing w:line="360" w:lineRule="auto"/>
              <w:ind w:firstLineChars="175" w:firstLine="42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F10A9">
              <w:rPr>
                <w:rFonts w:ascii="Times New Roman" w:eastAsia="宋体" w:hAnsi="Times New Roman" w:cs="Times New Roman"/>
                <w:sz w:val="24"/>
                <w:szCs w:val="24"/>
              </w:rPr>
              <w:lastRenderedPageBreak/>
              <w:t>堆排序</w:t>
            </w:r>
          </w:p>
          <w:p w14:paraId="68C33911" w14:textId="3008CCB8" w:rsidR="00FC2D89" w:rsidRDefault="00FC2D89" w:rsidP="00EB5095">
            <w:pPr>
              <w:spacing w:line="360" w:lineRule="auto"/>
              <w:ind w:firstLineChars="175" w:firstLine="368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5CA281CA" wp14:editId="5975144A">
                  <wp:extent cx="1844040" cy="2227930"/>
                  <wp:effectExtent l="0" t="0" r="3810" b="1270"/>
                  <wp:docPr id="9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65600" cy="22539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FEF04C9" w14:textId="18B748A8" w:rsidR="00FC2D89" w:rsidRDefault="00FC2D89" w:rsidP="00EB5095">
            <w:pPr>
              <w:spacing w:line="360" w:lineRule="auto"/>
              <w:ind w:firstLineChars="175" w:firstLine="42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F10A9">
              <w:rPr>
                <w:rFonts w:ascii="Times New Roman" w:eastAsia="宋体" w:hAnsi="Times New Roman" w:cs="Times New Roman"/>
                <w:sz w:val="24"/>
                <w:szCs w:val="24"/>
              </w:rPr>
              <w:t>直接选择排序</w:t>
            </w:r>
          </w:p>
          <w:p w14:paraId="4A6B024A" w14:textId="59D6CEEE" w:rsidR="00FC2D89" w:rsidRDefault="00FC2D89" w:rsidP="00EB5095">
            <w:pPr>
              <w:spacing w:line="360" w:lineRule="auto"/>
              <w:ind w:firstLineChars="175" w:firstLine="368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20CD6085" wp14:editId="4C2DD3B9">
                  <wp:extent cx="1851660" cy="1568384"/>
                  <wp:effectExtent l="0" t="0" r="0" b="0"/>
                  <wp:docPr id="10" name="图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72540" cy="15860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5364BF5" w14:textId="3EE86E6F" w:rsidR="00FC2D89" w:rsidRDefault="00FC2D89" w:rsidP="00EB5095">
            <w:pPr>
              <w:spacing w:line="360" w:lineRule="auto"/>
              <w:ind w:firstLineChars="175" w:firstLine="42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F10A9">
              <w:rPr>
                <w:rFonts w:ascii="Times New Roman" w:eastAsia="宋体" w:hAnsi="Times New Roman" w:cs="Times New Roman"/>
                <w:sz w:val="24"/>
                <w:szCs w:val="24"/>
              </w:rPr>
              <w:t>直接插入排序</w:t>
            </w:r>
          </w:p>
          <w:p w14:paraId="75E17AA1" w14:textId="40DC881E" w:rsidR="00FC2D89" w:rsidRPr="00EB5095" w:rsidRDefault="00FC2D89" w:rsidP="00EB5095">
            <w:pPr>
              <w:spacing w:line="360" w:lineRule="auto"/>
              <w:ind w:firstLineChars="175" w:firstLine="368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675EB0C7" wp14:editId="40EEB9E1">
                  <wp:extent cx="1790700" cy="1514690"/>
                  <wp:effectExtent l="0" t="0" r="0" b="9525"/>
                  <wp:docPr id="11" name="图片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99730" cy="15223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12C4EA7" w14:textId="77777777" w:rsidR="00707F25" w:rsidRDefault="00EB5095" w:rsidP="0019248B">
            <w:pPr>
              <w:pStyle w:val="a4"/>
              <w:spacing w:line="360" w:lineRule="auto"/>
              <w:ind w:left="480" w:firstLineChars="0" w:firstLine="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（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2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）</w:t>
            </w:r>
            <w:r w:rsidR="00726970" w:rsidRPr="00CF10A9">
              <w:rPr>
                <w:rFonts w:ascii="Times New Roman" w:eastAsia="宋体" w:hAnsi="Times New Roman" w:cs="Times New Roman"/>
                <w:sz w:val="24"/>
                <w:szCs w:val="24"/>
              </w:rPr>
              <w:t>采用上述</w:t>
            </w:r>
            <w:r w:rsidR="00726970" w:rsidRPr="00CF10A9">
              <w:rPr>
                <w:rFonts w:ascii="Times New Roman" w:eastAsia="宋体" w:hAnsi="Times New Roman" w:cs="Times New Roman"/>
                <w:sz w:val="24"/>
                <w:szCs w:val="24"/>
              </w:rPr>
              <w:t>4</w:t>
            </w:r>
            <w:r w:rsidR="00726970" w:rsidRPr="00CF10A9">
              <w:rPr>
                <w:rFonts w:ascii="Times New Roman" w:eastAsia="宋体" w:hAnsi="Times New Roman" w:cs="Times New Roman"/>
                <w:sz w:val="24"/>
                <w:szCs w:val="24"/>
              </w:rPr>
              <w:t>种方法进行排序时，都要执行的两种基本操作是</w:t>
            </w:r>
            <w:r w:rsidR="00726970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:</w:t>
            </w:r>
          </w:p>
          <w:p w14:paraId="5F9228C3" w14:textId="0F1A2B9F" w:rsidR="004D69CE" w:rsidRDefault="00707F25" w:rsidP="0019248B">
            <w:pPr>
              <w:pStyle w:val="a4"/>
              <w:spacing w:line="360" w:lineRule="auto"/>
              <w:ind w:left="480" w:firstLineChars="0" w:firstLine="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707F25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比较，</w:t>
            </w:r>
            <w:r w:rsidR="00F845A2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移动</w:t>
            </w:r>
          </w:p>
          <w:p w14:paraId="17D009F0" w14:textId="77777777" w:rsidR="00707F25" w:rsidRDefault="00EB5095" w:rsidP="0019248B">
            <w:pPr>
              <w:pStyle w:val="a4"/>
              <w:spacing w:line="360" w:lineRule="auto"/>
              <w:ind w:left="480" w:firstLineChars="0" w:firstLine="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（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3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）</w:t>
            </w:r>
            <w:r w:rsidR="00726970" w:rsidRPr="00CF10A9">
              <w:rPr>
                <w:rFonts w:ascii="Times New Roman" w:eastAsia="宋体" w:hAnsi="Times New Roman" w:cs="Times New Roman"/>
                <w:sz w:val="24"/>
                <w:szCs w:val="24"/>
              </w:rPr>
              <w:t>冒泡排序第二趟排序后的结果</w:t>
            </w:r>
            <w:r w:rsidR="00726970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:</w:t>
            </w:r>
          </w:p>
          <w:p w14:paraId="0532B2CF" w14:textId="0BD22487" w:rsidR="004D69CE" w:rsidRDefault="00EB5095" w:rsidP="0019248B">
            <w:pPr>
              <w:pStyle w:val="a4"/>
              <w:spacing w:line="360" w:lineRule="auto"/>
              <w:ind w:left="480" w:firstLineChars="0" w:firstLine="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EB5095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11 7 22 16 18 25 30 33 40 55 </w:t>
            </w:r>
          </w:p>
          <w:p w14:paraId="5C8535B5" w14:textId="77777777" w:rsidR="00726970" w:rsidRDefault="00EB5095" w:rsidP="0019248B">
            <w:pPr>
              <w:pStyle w:val="a4"/>
              <w:spacing w:line="360" w:lineRule="auto"/>
              <w:ind w:left="480" w:firstLineChars="0" w:firstLine="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（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4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）</w:t>
            </w:r>
            <w:r w:rsidR="00726970" w:rsidRPr="00CF10A9">
              <w:rPr>
                <w:rFonts w:ascii="Times New Roman" w:eastAsia="宋体" w:hAnsi="Times New Roman" w:cs="Times New Roman"/>
                <w:sz w:val="24"/>
                <w:szCs w:val="24"/>
              </w:rPr>
              <w:t>采用堆排序方法第一次抽取堆顶元素后得到的最小堆</w:t>
            </w:r>
            <w:r w:rsidR="00726970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:</w:t>
            </w:r>
          </w:p>
          <w:p w14:paraId="319D89C4" w14:textId="559F54CE" w:rsidR="00EB5095" w:rsidRDefault="00502666" w:rsidP="0019248B">
            <w:pPr>
              <w:pStyle w:val="a4"/>
              <w:spacing w:line="360" w:lineRule="auto"/>
              <w:ind w:left="480" w:firstLineChars="0" w:firstLine="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noProof/>
                <w:sz w:val="24"/>
                <w:szCs w:val="24"/>
              </w:rPr>
              <w:lastRenderedPageBreak/>
              <w:drawing>
                <wp:inline distT="0" distB="0" distL="0" distR="0" wp14:anchorId="0FBA508A" wp14:editId="4E07829B">
                  <wp:extent cx="1869440" cy="1402080"/>
                  <wp:effectExtent l="0" t="0" r="0" b="7620"/>
                  <wp:docPr id="6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微信图片_20200910223918.jpg"/>
                          <pic:cNvPicPr/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69440" cy="14020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A0CC1BD" w14:textId="77777777" w:rsidR="00726970" w:rsidRDefault="008B416F" w:rsidP="0019248B">
            <w:pPr>
              <w:pStyle w:val="a4"/>
              <w:spacing w:line="360" w:lineRule="auto"/>
              <w:ind w:left="480" w:firstLineChars="0" w:firstLine="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（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5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）</w:t>
            </w:r>
            <w:r w:rsidR="00726970" w:rsidRPr="00CF10A9">
              <w:rPr>
                <w:rFonts w:ascii="Times New Roman" w:eastAsia="宋体" w:hAnsi="Times New Roman" w:cs="Times New Roman"/>
                <w:sz w:val="24"/>
                <w:szCs w:val="24"/>
              </w:rPr>
              <w:t>采用直接选择法排序时，第</w:t>
            </w:r>
            <w:r w:rsidR="00726970" w:rsidRPr="00CF10A9">
              <w:rPr>
                <w:rFonts w:ascii="Times New Roman" w:eastAsia="宋体" w:hAnsi="Times New Roman" w:cs="Times New Roman"/>
                <w:sz w:val="24"/>
                <w:szCs w:val="24"/>
              </w:rPr>
              <w:t>5</w:t>
            </w:r>
            <w:r w:rsidR="00726970" w:rsidRPr="00CF10A9">
              <w:rPr>
                <w:rFonts w:ascii="Times New Roman" w:eastAsia="宋体" w:hAnsi="Times New Roman" w:cs="Times New Roman"/>
                <w:sz w:val="24"/>
                <w:szCs w:val="24"/>
              </w:rPr>
              <w:t>次交换和选择后，未排序记录是</w:t>
            </w:r>
            <w:r w:rsidR="00726970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:</w:t>
            </w:r>
          </w:p>
          <w:p w14:paraId="4925A649" w14:textId="33BDF92B" w:rsidR="008B1DC6" w:rsidRDefault="008B416F" w:rsidP="0019248B">
            <w:pPr>
              <w:pStyle w:val="a4"/>
              <w:spacing w:line="360" w:lineRule="auto"/>
              <w:ind w:left="480" w:firstLineChars="0" w:firstLine="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8B416F">
              <w:rPr>
                <w:rFonts w:ascii="Times New Roman" w:eastAsia="宋体" w:hAnsi="Times New Roman" w:cs="Times New Roman"/>
                <w:sz w:val="24"/>
                <w:szCs w:val="24"/>
              </w:rPr>
              <w:t>7 11 16 18 22 30 25 33 40 55</w:t>
            </w:r>
          </w:p>
          <w:p w14:paraId="57466F33" w14:textId="06E32174" w:rsidR="008B416F" w:rsidRDefault="008B416F" w:rsidP="0019248B">
            <w:pPr>
              <w:pStyle w:val="a4"/>
              <w:spacing w:line="360" w:lineRule="auto"/>
              <w:ind w:left="480" w:firstLineChars="0" w:firstLine="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（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6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）</w:t>
            </w:r>
            <w:r w:rsidR="00726970" w:rsidRPr="00CF10A9">
              <w:rPr>
                <w:rFonts w:ascii="Times New Roman" w:eastAsia="宋体" w:hAnsi="Times New Roman" w:cs="Times New Roman"/>
                <w:sz w:val="24"/>
                <w:szCs w:val="24"/>
              </w:rPr>
              <w:t>采用直接插入法排序把第</w:t>
            </w:r>
            <w:r w:rsidR="00726970" w:rsidRPr="00CF10A9">
              <w:rPr>
                <w:rFonts w:ascii="Times New Roman" w:eastAsia="宋体" w:hAnsi="Times New Roman" w:cs="Times New Roman"/>
                <w:sz w:val="24"/>
                <w:szCs w:val="24"/>
              </w:rPr>
              <w:t>6</w:t>
            </w:r>
            <w:r w:rsidR="00726970" w:rsidRPr="00CF10A9">
              <w:rPr>
                <w:rFonts w:ascii="Times New Roman" w:eastAsia="宋体" w:hAnsi="Times New Roman" w:cs="Times New Roman"/>
                <w:sz w:val="24"/>
                <w:szCs w:val="24"/>
              </w:rPr>
              <w:t>个记录</w:t>
            </w:r>
            <w:r w:rsidR="00726970" w:rsidRPr="00CF10A9">
              <w:rPr>
                <w:rFonts w:ascii="Times New Roman" w:eastAsia="宋体" w:hAnsi="Times New Roman" w:cs="Times New Roman"/>
                <w:sz w:val="24"/>
                <w:szCs w:val="24"/>
              </w:rPr>
              <w:t>16</w:t>
            </w:r>
            <w:r w:rsidR="00726970" w:rsidRPr="00CF10A9">
              <w:rPr>
                <w:rFonts w:ascii="Times New Roman" w:eastAsia="宋体" w:hAnsi="Times New Roman" w:cs="Times New Roman"/>
                <w:sz w:val="24"/>
                <w:szCs w:val="24"/>
              </w:rPr>
              <w:t>插入</w:t>
            </w:r>
            <w:proofErr w:type="gramStart"/>
            <w:r w:rsidR="00726970" w:rsidRPr="00CF10A9">
              <w:rPr>
                <w:rFonts w:ascii="Times New Roman" w:eastAsia="宋体" w:hAnsi="Times New Roman" w:cs="Times New Roman"/>
                <w:sz w:val="24"/>
                <w:szCs w:val="24"/>
              </w:rPr>
              <w:t>有序表</w:t>
            </w:r>
            <w:proofErr w:type="gramEnd"/>
            <w:r w:rsidR="00726970" w:rsidRPr="00CF10A9">
              <w:rPr>
                <w:rFonts w:ascii="Times New Roman" w:eastAsia="宋体" w:hAnsi="Times New Roman" w:cs="Times New Roman"/>
                <w:sz w:val="24"/>
                <w:szCs w:val="24"/>
              </w:rPr>
              <w:t>时，为寻找插入位置，需要比较</w:t>
            </w:r>
            <w:r w:rsidR="00726970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的</w:t>
            </w:r>
            <w:r w:rsidR="00726970" w:rsidRPr="00CF10A9">
              <w:rPr>
                <w:rFonts w:ascii="Times New Roman" w:eastAsia="宋体" w:hAnsi="Times New Roman" w:cs="Times New Roman"/>
                <w:sz w:val="24"/>
                <w:szCs w:val="24"/>
              </w:rPr>
              <w:t>次</w:t>
            </w:r>
            <w:r w:rsidR="00726970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数</w:t>
            </w:r>
            <w:r w:rsidR="00726970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:</w:t>
            </w:r>
            <w:r w:rsidR="00DB0AFA">
              <w:rPr>
                <w:rFonts w:ascii="Times New Roman" w:eastAsia="宋体" w:hAnsi="Times New Roman" w:cs="Times New Roman"/>
                <w:sz w:val="24"/>
                <w:szCs w:val="24"/>
              </w:rPr>
              <w:t>4</w:t>
            </w:r>
          </w:p>
          <w:p w14:paraId="4469124A" w14:textId="6625E522" w:rsidR="004D69CE" w:rsidRDefault="00726970" w:rsidP="0019248B">
            <w:pPr>
              <w:pStyle w:val="a4"/>
              <w:spacing w:line="360" w:lineRule="auto"/>
              <w:ind w:left="480" w:firstLineChars="0" w:firstLine="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（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7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）</w:t>
            </w:r>
            <w:r w:rsidRPr="00CF10A9">
              <w:rPr>
                <w:rFonts w:ascii="Times New Roman" w:eastAsia="宋体" w:hAnsi="Times New Roman" w:cs="Times New Roman"/>
                <w:sz w:val="24"/>
                <w:szCs w:val="24"/>
              </w:rPr>
              <w:t>比较上述</w:t>
            </w:r>
            <w:r w:rsidRPr="00CF10A9">
              <w:rPr>
                <w:rFonts w:ascii="Times New Roman" w:eastAsia="宋体" w:hAnsi="Times New Roman" w:cs="Times New Roman"/>
                <w:sz w:val="24"/>
                <w:szCs w:val="24"/>
              </w:rPr>
              <w:t>4</w:t>
            </w:r>
            <w:r w:rsidRPr="00CF10A9">
              <w:rPr>
                <w:rFonts w:ascii="Times New Roman" w:eastAsia="宋体" w:hAnsi="Times New Roman" w:cs="Times New Roman"/>
                <w:sz w:val="24"/>
                <w:szCs w:val="24"/>
              </w:rPr>
              <w:t>种排序算法的性能（时间复杂度）</w:t>
            </w:r>
          </w:p>
          <w:p w14:paraId="56D42E94" w14:textId="2461BAD5" w:rsidR="00726970" w:rsidRDefault="00726970" w:rsidP="0019248B">
            <w:pPr>
              <w:pStyle w:val="a4"/>
              <w:spacing w:line="360" w:lineRule="auto"/>
              <w:ind w:left="480" w:firstLineChars="0" w:firstLine="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F10A9">
              <w:rPr>
                <w:rFonts w:ascii="Times New Roman" w:eastAsia="宋体" w:hAnsi="Times New Roman" w:cs="Times New Roman"/>
                <w:sz w:val="24"/>
                <w:szCs w:val="24"/>
              </w:rPr>
              <w:t>冒泡排序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O(n^2)</w:t>
            </w:r>
            <w:r w:rsidRPr="00CF10A9">
              <w:rPr>
                <w:rFonts w:ascii="Times New Roman" w:eastAsia="宋体" w:hAnsi="Times New Roman" w:cs="Times New Roman"/>
                <w:sz w:val="24"/>
                <w:szCs w:val="24"/>
              </w:rPr>
              <w:t>、堆排序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O(nlogn)</w:t>
            </w:r>
            <w:r w:rsidRPr="00CF10A9">
              <w:rPr>
                <w:rFonts w:ascii="Times New Roman" w:eastAsia="宋体" w:hAnsi="Times New Roman" w:cs="Times New Roman"/>
                <w:sz w:val="24"/>
                <w:szCs w:val="24"/>
              </w:rPr>
              <w:t>、直接选择排序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O(n^2)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、</w:t>
            </w:r>
            <w:r w:rsidRPr="00CF10A9">
              <w:rPr>
                <w:rFonts w:ascii="Times New Roman" w:eastAsia="宋体" w:hAnsi="Times New Roman" w:cs="Times New Roman"/>
                <w:sz w:val="24"/>
                <w:szCs w:val="24"/>
              </w:rPr>
              <w:t>直接插入排序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O(n^2)</w:t>
            </w:r>
          </w:p>
          <w:p w14:paraId="5449526C" w14:textId="22F75AF0" w:rsidR="00726970" w:rsidRDefault="004C0B1C" w:rsidP="0019248B">
            <w:pPr>
              <w:pStyle w:val="a4"/>
              <w:spacing w:line="360" w:lineRule="auto"/>
              <w:ind w:left="480" w:firstLineChars="0" w:firstLine="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2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、</w:t>
            </w:r>
          </w:p>
          <w:p w14:paraId="06686D00" w14:textId="2B69DD9D" w:rsidR="00FC2D89" w:rsidRDefault="00FC2D89" w:rsidP="0019248B">
            <w:pPr>
              <w:pStyle w:val="a4"/>
              <w:spacing w:line="360" w:lineRule="auto"/>
              <w:ind w:left="480" w:firstLineChars="0" w:firstLine="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17679D5D" wp14:editId="1ADC923E">
                  <wp:extent cx="3147060" cy="969094"/>
                  <wp:effectExtent l="0" t="0" r="0" b="2540"/>
                  <wp:docPr id="7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88497" cy="9818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EF5C1E0" w14:textId="233F4318" w:rsidR="004F6F0C" w:rsidRDefault="004C0B1C" w:rsidP="00280838">
            <w:pPr>
              <w:pStyle w:val="a4"/>
              <w:spacing w:line="360" w:lineRule="auto"/>
              <w:ind w:left="480" w:firstLine="48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3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、</w:t>
            </w:r>
            <w:r w:rsidR="004F6F0C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设</w:t>
            </w:r>
            <w:r w:rsidR="004F6F0C" w:rsidRPr="004F6F0C">
              <w:rPr>
                <w:rFonts w:ascii="Times New Roman" w:eastAsia="宋体" w:hAnsi="Times New Roman" w:cs="Times New Roman"/>
                <w:sz w:val="24"/>
                <w:szCs w:val="24"/>
              </w:rPr>
              <w:t>XYZ</w:t>
            </w:r>
            <w:r w:rsidR="004F6F0C" w:rsidRPr="004F6F0C">
              <w:rPr>
                <w:rFonts w:ascii="Times New Roman" w:eastAsia="宋体" w:hAnsi="Times New Roman" w:cs="Times New Roman"/>
                <w:sz w:val="24"/>
                <w:szCs w:val="24"/>
              </w:rPr>
              <w:t>公司的计算机在</w:t>
            </w:r>
            <w:r w:rsidR="004F6F0C" w:rsidRPr="004F6F0C">
              <w:rPr>
                <w:rFonts w:ascii="Times New Roman" w:eastAsia="宋体" w:hAnsi="Times New Roman" w:cs="Times New Roman"/>
                <w:sz w:val="24"/>
                <w:szCs w:val="24"/>
              </w:rPr>
              <w:t>1</w:t>
            </w:r>
            <w:r w:rsidR="004F6F0C" w:rsidRPr="004F6F0C">
              <w:rPr>
                <w:rFonts w:ascii="Times New Roman" w:eastAsia="宋体" w:hAnsi="Times New Roman" w:cs="Times New Roman"/>
                <w:sz w:val="24"/>
                <w:szCs w:val="24"/>
              </w:rPr>
              <w:t>小时内能解决输入规模</w:t>
            </w:r>
            <w:r w:rsidR="004F6F0C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为</w:t>
            </w:r>
            <w:r w:rsidR="004F6F0C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n</w:t>
            </w:r>
            <w:r w:rsidR="006F2CF1">
              <w:rPr>
                <w:rFonts w:ascii="Times New Roman" w:eastAsia="宋体" w:hAnsi="Times New Roman" w:cs="Times New Roman"/>
                <w:sz w:val="24"/>
                <w:szCs w:val="24"/>
              </w:rPr>
              <w:t>2</w:t>
            </w:r>
            <w:r w:rsidR="004F6F0C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的</w:t>
            </w:r>
            <w:r w:rsidR="004F6F0C" w:rsidRPr="004F6F0C">
              <w:rPr>
                <w:rFonts w:ascii="Times New Roman" w:eastAsia="宋体" w:hAnsi="Times New Roman" w:cs="Times New Roman"/>
                <w:sz w:val="24"/>
                <w:szCs w:val="24"/>
              </w:rPr>
              <w:t>问题</w:t>
            </w:r>
            <w:r w:rsidR="004F6F0C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，</w:t>
            </w:r>
            <w:r w:rsidR="004F6F0C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ABC</w:t>
            </w:r>
            <w:r w:rsidR="004F6F0C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的计算机在</w:t>
            </w:r>
            <w:r w:rsidR="008338A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每个操作的时间为</w:t>
            </w:r>
            <w:r w:rsidR="008338A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e</w:t>
            </w:r>
            <w:r w:rsidR="008338A3">
              <w:rPr>
                <w:rFonts w:ascii="Times New Roman" w:eastAsia="宋体" w:hAnsi="Times New Roman" w:cs="Times New Roman"/>
                <w:sz w:val="24"/>
                <w:szCs w:val="24"/>
              </w:rPr>
              <w:t>1</w:t>
            </w:r>
            <w:r w:rsidR="008338A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，</w:t>
            </w:r>
            <w:r w:rsidR="008338A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XYZ</w:t>
            </w:r>
            <w:r w:rsidR="008338A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的计算机为</w:t>
            </w:r>
            <w:r w:rsidR="008338A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e</w:t>
            </w:r>
            <w:r w:rsidR="008338A3">
              <w:rPr>
                <w:rFonts w:ascii="Times New Roman" w:eastAsia="宋体" w:hAnsi="Times New Roman" w:cs="Times New Roman"/>
                <w:sz w:val="24"/>
                <w:szCs w:val="24"/>
              </w:rPr>
              <w:t>2</w:t>
            </w:r>
            <w:r w:rsidR="008338A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，则</w:t>
            </w:r>
            <w:r w:rsidR="008338A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e</w:t>
            </w:r>
            <w:r w:rsidR="008338A3">
              <w:rPr>
                <w:rFonts w:ascii="Times New Roman" w:eastAsia="宋体" w:hAnsi="Times New Roman" w:cs="Times New Roman"/>
                <w:sz w:val="24"/>
                <w:szCs w:val="24"/>
              </w:rPr>
              <w:t>1=1000</w:t>
            </w:r>
            <w:r w:rsidR="006F2CF1">
              <w:rPr>
                <w:rFonts w:ascii="Times New Roman" w:eastAsia="宋体" w:hAnsi="Times New Roman" w:cs="Times New Roman"/>
                <w:sz w:val="24"/>
                <w:szCs w:val="24"/>
              </w:rPr>
              <w:t>*</w:t>
            </w:r>
            <w:r w:rsidR="008338A3">
              <w:rPr>
                <w:rFonts w:ascii="Times New Roman" w:eastAsia="宋体" w:hAnsi="Times New Roman" w:cs="Times New Roman"/>
                <w:sz w:val="24"/>
                <w:szCs w:val="24"/>
              </w:rPr>
              <w:t>e2</w:t>
            </w:r>
            <w:r w:rsidR="008338A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，在</w:t>
            </w:r>
            <w:r w:rsidR="008338A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  <w:r w:rsidR="008338A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小时内</w:t>
            </w:r>
            <w:r w:rsidR="006F2CF1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，则有：</w:t>
            </w:r>
            <w:r w:rsidR="006F2CF1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  <w:r w:rsidR="006F2CF1">
              <w:rPr>
                <w:rFonts w:ascii="Times New Roman" w:eastAsia="宋体" w:hAnsi="Times New Roman" w:cs="Times New Roman"/>
                <w:sz w:val="24"/>
                <w:szCs w:val="24"/>
              </w:rPr>
              <w:t>h=n*e1=n2*e2=n*1000*e2</w:t>
            </w:r>
            <w:r w:rsidR="006F2CF1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，所以</w:t>
            </w:r>
            <w:r w:rsidR="006F2CF1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n</w:t>
            </w:r>
            <w:r w:rsidR="006F2CF1">
              <w:rPr>
                <w:rFonts w:ascii="Times New Roman" w:eastAsia="宋体" w:hAnsi="Times New Roman" w:cs="Times New Roman"/>
                <w:sz w:val="24"/>
                <w:szCs w:val="24"/>
              </w:rPr>
              <w:t>2=1000n</w:t>
            </w:r>
            <w:r w:rsidR="006F2CF1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，以此类推，得出：</w:t>
            </w:r>
          </w:p>
          <w:p w14:paraId="175BEC09" w14:textId="365C2529" w:rsidR="00280838" w:rsidRPr="00280838" w:rsidRDefault="00960AEC" w:rsidP="00280838">
            <w:pPr>
              <w:pStyle w:val="a4"/>
              <w:spacing w:line="360" w:lineRule="auto"/>
              <w:ind w:left="480" w:firstLine="48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计算复杂性</w:t>
            </w:r>
            <w:r w:rsidR="00280838" w:rsidRPr="00280838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为</w:t>
            </w:r>
            <w:r w:rsidR="00280838" w:rsidRPr="00280838">
              <w:rPr>
                <w:rFonts w:ascii="Times New Roman" w:eastAsia="宋体" w:hAnsi="Times New Roman" w:cs="Times New Roman"/>
                <w:sz w:val="24"/>
                <w:szCs w:val="24"/>
              </w:rPr>
              <w:t>n:</w:t>
            </w:r>
            <w:r w:rsidR="00280838" w:rsidRPr="00280838">
              <w:rPr>
                <w:rFonts w:ascii="Times New Roman" w:eastAsia="宋体" w:hAnsi="Times New Roman" w:cs="Times New Roman"/>
                <w:sz w:val="24"/>
                <w:szCs w:val="24"/>
              </w:rPr>
              <w:t>输入规模</w:t>
            </w:r>
            <w:r w:rsidR="00FA3774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为</w:t>
            </w:r>
            <w:r w:rsidR="00280838" w:rsidRPr="00280838">
              <w:rPr>
                <w:rFonts w:ascii="Times New Roman" w:eastAsia="宋体" w:hAnsi="Times New Roman" w:cs="Times New Roman"/>
                <w:sz w:val="24"/>
                <w:szCs w:val="24"/>
              </w:rPr>
              <w:t>100</w:t>
            </w:r>
            <w:r w:rsidR="00F767A1">
              <w:rPr>
                <w:rFonts w:ascii="Times New Roman" w:eastAsia="宋体" w:hAnsi="Times New Roman" w:cs="Times New Roman"/>
                <w:sz w:val="24"/>
                <w:szCs w:val="24"/>
              </w:rPr>
              <w:t>0</w:t>
            </w:r>
            <w:r w:rsidR="00280838" w:rsidRPr="00280838">
              <w:rPr>
                <w:rFonts w:ascii="Times New Roman" w:eastAsia="宋体" w:hAnsi="Times New Roman" w:cs="Times New Roman"/>
                <w:sz w:val="24"/>
                <w:szCs w:val="24"/>
              </w:rPr>
              <w:t>n</w:t>
            </w:r>
          </w:p>
          <w:p w14:paraId="3BA4C452" w14:textId="545941E3" w:rsidR="00FA3774" w:rsidRPr="00FA3774" w:rsidRDefault="00960AEC" w:rsidP="00FA3774">
            <w:pPr>
              <w:pStyle w:val="a4"/>
              <w:spacing w:line="360" w:lineRule="auto"/>
              <w:ind w:left="480" w:firstLine="48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计算复杂性</w:t>
            </w:r>
            <w:r w:rsidR="00280838" w:rsidRPr="00280838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为</w:t>
            </w:r>
            <w:r w:rsidR="00280838" w:rsidRPr="00280838">
              <w:rPr>
                <w:rFonts w:ascii="Times New Roman" w:eastAsia="宋体" w:hAnsi="Times New Roman" w:cs="Times New Roman"/>
                <w:sz w:val="24"/>
                <w:szCs w:val="24"/>
              </w:rPr>
              <w:t>n^2:</w:t>
            </w:r>
            <w:r w:rsidR="00280838" w:rsidRPr="00280838">
              <w:rPr>
                <w:rFonts w:ascii="Times New Roman" w:eastAsia="宋体" w:hAnsi="Times New Roman" w:cs="Times New Roman"/>
                <w:sz w:val="24"/>
                <w:szCs w:val="24"/>
              </w:rPr>
              <w:t>输入规模为</w:t>
            </w:r>
            <m:oMath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10</m:t>
              </m:r>
              <w:bookmarkStart w:id="0" w:name="_GoBack"/>
              <w:bookmarkEnd w:id="0"/>
              <m:rad>
                <m:radPr>
                  <m:degHide m:val="1"/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10</m:t>
                  </m:r>
                </m:e>
              </m:rad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n</m:t>
              </m:r>
            </m:oMath>
          </w:p>
          <w:p w14:paraId="266A1CE5" w14:textId="4D5E48D3" w:rsidR="004C0B1C" w:rsidRPr="001969B7" w:rsidRDefault="00960AEC" w:rsidP="001969B7">
            <w:pPr>
              <w:pStyle w:val="a4"/>
              <w:spacing w:line="360" w:lineRule="auto"/>
              <w:ind w:left="480" w:firstLine="48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计算复杂性</w:t>
            </w:r>
            <w:r w:rsidR="00280838" w:rsidRPr="001969B7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为</w:t>
            </w:r>
            <w:r w:rsidR="00280838" w:rsidRPr="001969B7">
              <w:rPr>
                <w:rFonts w:ascii="Times New Roman" w:eastAsia="宋体" w:hAnsi="Times New Roman" w:cs="Times New Roman"/>
                <w:sz w:val="24"/>
                <w:szCs w:val="24"/>
              </w:rPr>
              <w:t>n^3:</w:t>
            </w:r>
            <w:r w:rsidR="00280838" w:rsidRPr="001969B7">
              <w:rPr>
                <w:rFonts w:ascii="Times New Roman" w:eastAsia="宋体" w:hAnsi="Times New Roman" w:cs="Times New Roman"/>
                <w:sz w:val="24"/>
                <w:szCs w:val="24"/>
              </w:rPr>
              <w:t>输入规模为</w:t>
            </w:r>
            <w:r w:rsidR="00FA3774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  <w:r w:rsidR="00FA3774">
              <w:rPr>
                <w:rFonts w:ascii="Times New Roman" w:eastAsia="宋体" w:hAnsi="Times New Roman" w:cs="Times New Roman"/>
                <w:sz w:val="24"/>
                <w:szCs w:val="24"/>
              </w:rPr>
              <w:t>0</w:t>
            </w:r>
            <w:r w:rsidR="00280838" w:rsidRPr="001969B7">
              <w:rPr>
                <w:rFonts w:ascii="Times New Roman" w:eastAsia="宋体" w:hAnsi="Times New Roman" w:cs="Times New Roman"/>
                <w:sz w:val="24"/>
                <w:szCs w:val="24"/>
              </w:rPr>
              <w:t>n</w:t>
            </w:r>
          </w:p>
          <w:p w14:paraId="30C477A0" w14:textId="474980C7" w:rsidR="00725F33" w:rsidRPr="00725F33" w:rsidRDefault="001969B7" w:rsidP="00725F33">
            <w:pPr>
              <w:pStyle w:val="a4"/>
              <w:spacing w:line="360" w:lineRule="auto"/>
              <w:ind w:left="480" w:firstLine="48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4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、</w:t>
            </w:r>
            <w:r w:rsidR="00725F33" w:rsidRPr="00725F3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某</w:t>
            </w:r>
            <w:r w:rsidR="00412F07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计算机</w:t>
            </w:r>
            <w:r w:rsidR="00725F33" w:rsidRPr="00725F33">
              <w:rPr>
                <w:rFonts w:ascii="Times New Roman" w:eastAsia="宋体" w:hAnsi="Times New Roman" w:cs="Times New Roman"/>
                <w:sz w:val="24"/>
                <w:szCs w:val="24"/>
              </w:rPr>
              <w:t>t</w:t>
            </w:r>
            <w:r w:rsidR="00725F33" w:rsidRPr="00725F33">
              <w:rPr>
                <w:rFonts w:ascii="Times New Roman" w:eastAsia="宋体" w:hAnsi="Times New Roman" w:cs="Times New Roman"/>
                <w:sz w:val="24"/>
                <w:szCs w:val="24"/>
              </w:rPr>
              <w:t>秒内完成的基本运算的次数</w:t>
            </w:r>
            <w:r w:rsidR="00725F33" w:rsidRPr="00725F33">
              <w:rPr>
                <w:rFonts w:ascii="Times New Roman" w:eastAsia="宋体" w:hAnsi="Times New Roman" w:cs="Times New Roman"/>
                <w:sz w:val="24"/>
                <w:szCs w:val="24"/>
              </w:rPr>
              <w:t>=3*2^n</w:t>
            </w:r>
          </w:p>
          <w:p w14:paraId="7C2DF290" w14:textId="1B5C0747" w:rsidR="00725F33" w:rsidRPr="00725F33" w:rsidRDefault="00725F33" w:rsidP="00725F33">
            <w:pPr>
              <w:pStyle w:val="a4"/>
              <w:spacing w:line="360" w:lineRule="auto"/>
              <w:ind w:left="480" w:firstLine="48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725F3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新机器</w:t>
            </w:r>
            <w:r w:rsidRPr="00725F33">
              <w:rPr>
                <w:rFonts w:ascii="Times New Roman" w:eastAsia="宋体" w:hAnsi="Times New Roman" w:cs="Times New Roman"/>
                <w:sz w:val="24"/>
                <w:szCs w:val="24"/>
              </w:rPr>
              <w:t>t</w:t>
            </w:r>
            <w:r w:rsidRPr="00725F33">
              <w:rPr>
                <w:rFonts w:ascii="Times New Roman" w:eastAsia="宋体" w:hAnsi="Times New Roman" w:cs="Times New Roman"/>
                <w:sz w:val="24"/>
                <w:szCs w:val="24"/>
              </w:rPr>
              <w:t>秒内完成的基本运算的次数</w:t>
            </w:r>
            <w:r w:rsidRPr="00725F33">
              <w:rPr>
                <w:rFonts w:ascii="Times New Roman" w:eastAsia="宋体" w:hAnsi="Times New Roman" w:cs="Times New Roman"/>
                <w:sz w:val="24"/>
                <w:szCs w:val="24"/>
              </w:rPr>
              <w:t>=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128</w:t>
            </w:r>
            <w:r w:rsidRPr="00725F33">
              <w:rPr>
                <w:rFonts w:ascii="Times New Roman" w:eastAsia="宋体" w:hAnsi="Times New Roman" w:cs="Times New Roman"/>
                <w:sz w:val="24"/>
                <w:szCs w:val="24"/>
              </w:rPr>
              <w:t>*3*2^n=2^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7</w:t>
            </w:r>
            <w:r w:rsidRPr="00725F33">
              <w:rPr>
                <w:rFonts w:ascii="Times New Roman" w:eastAsia="宋体" w:hAnsi="Times New Roman" w:cs="Times New Roman"/>
                <w:sz w:val="24"/>
                <w:szCs w:val="24"/>
              </w:rPr>
              <w:t>*3*2^n=3*2^(n+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7</w:t>
            </w:r>
            <w:r w:rsidRPr="00725F33">
              <w:rPr>
                <w:rFonts w:ascii="Times New Roman" w:eastAsia="宋体" w:hAnsi="Times New Roman" w:cs="Times New Roman"/>
                <w:sz w:val="24"/>
                <w:szCs w:val="24"/>
              </w:rPr>
              <w:t>)</w:t>
            </w:r>
          </w:p>
          <w:p w14:paraId="7E9A7768" w14:textId="0C5697D4" w:rsidR="00725F33" w:rsidRDefault="00F5609F" w:rsidP="00725F33">
            <w:pPr>
              <w:pStyle w:val="a4"/>
              <w:spacing w:line="360" w:lineRule="auto"/>
              <w:ind w:left="480" w:firstLine="48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有</w:t>
            </w:r>
            <w:r w:rsidR="00725F33" w:rsidRPr="00725F33">
              <w:rPr>
                <w:rFonts w:ascii="Times New Roman" w:eastAsia="宋体" w:hAnsi="Times New Roman" w:cs="Times New Roman"/>
                <w:sz w:val="24"/>
                <w:szCs w:val="24"/>
              </w:rPr>
              <w:t>T=T(</w:t>
            </w:r>
            <w:r w:rsidR="00412F07">
              <w:rPr>
                <w:rFonts w:ascii="Times New Roman" w:eastAsia="宋体" w:hAnsi="Times New Roman" w:cs="Times New Roman"/>
                <w:sz w:val="24"/>
                <w:szCs w:val="24"/>
              </w:rPr>
              <w:t>N</w:t>
            </w:r>
            <w:r w:rsidR="00725F33" w:rsidRPr="00725F33">
              <w:rPr>
                <w:rFonts w:ascii="Times New Roman" w:eastAsia="宋体" w:hAnsi="Times New Roman" w:cs="Times New Roman"/>
                <w:sz w:val="24"/>
                <w:szCs w:val="24"/>
              </w:rPr>
              <w:t>)=3*2^n</w:t>
            </w:r>
          </w:p>
          <w:p w14:paraId="09BF7C6C" w14:textId="710B49BF" w:rsidR="00725F33" w:rsidRPr="00725F33" w:rsidRDefault="00F5609F" w:rsidP="00725F33">
            <w:pPr>
              <w:pStyle w:val="a4"/>
              <w:spacing w:line="360" w:lineRule="auto"/>
              <w:ind w:left="480" w:firstLine="48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则</w:t>
            </w:r>
            <w:r w:rsidR="00725F33" w:rsidRPr="00725F33">
              <w:rPr>
                <w:rFonts w:ascii="Times New Roman" w:eastAsia="宋体" w:hAnsi="Times New Roman" w:cs="Times New Roman"/>
                <w:sz w:val="24"/>
                <w:szCs w:val="24"/>
              </w:rPr>
              <w:t>n=log2(T/3)</w:t>
            </w:r>
          </w:p>
          <w:p w14:paraId="1214E353" w14:textId="6CD62910" w:rsidR="00725F33" w:rsidRPr="00725F33" w:rsidRDefault="00725F33" w:rsidP="00725F33">
            <w:pPr>
              <w:pStyle w:val="a4"/>
              <w:spacing w:line="360" w:lineRule="auto"/>
              <w:ind w:left="480" w:firstLine="48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725F3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设</w:t>
            </w:r>
            <w:r w:rsidR="00F5609F" w:rsidRPr="00F5609F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新机器上用同一算法在</w:t>
            </w:r>
            <w:r w:rsidR="00F5609F" w:rsidRPr="00F5609F">
              <w:rPr>
                <w:rFonts w:ascii="Times New Roman" w:eastAsia="宋体" w:hAnsi="Times New Roman" w:cs="Times New Roman"/>
                <w:sz w:val="24"/>
                <w:szCs w:val="24"/>
              </w:rPr>
              <w:t>t</w:t>
            </w:r>
            <w:r w:rsidR="00F5609F" w:rsidRPr="00F5609F">
              <w:rPr>
                <w:rFonts w:ascii="Times New Roman" w:eastAsia="宋体" w:hAnsi="Times New Roman" w:cs="Times New Roman"/>
                <w:sz w:val="24"/>
                <w:szCs w:val="24"/>
              </w:rPr>
              <w:t>秒内能解决输入规模</w:t>
            </w:r>
            <w:r w:rsidR="00F5609F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为</w:t>
            </w:r>
            <w:r w:rsidR="00F5609F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n</w:t>
            </w:r>
            <w:r w:rsidR="00F5609F">
              <w:rPr>
                <w:rFonts w:ascii="Times New Roman" w:eastAsia="宋体" w:hAnsi="Times New Roman" w:cs="Times New Roman"/>
                <w:sz w:val="24"/>
                <w:szCs w:val="24"/>
              </w:rPr>
              <w:t>1</w:t>
            </w:r>
            <w:r w:rsidR="00F5609F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的</w:t>
            </w:r>
            <w:r w:rsidR="00F5609F" w:rsidRPr="00F5609F">
              <w:rPr>
                <w:rFonts w:ascii="Times New Roman" w:eastAsia="宋体" w:hAnsi="Times New Roman" w:cs="Times New Roman"/>
                <w:sz w:val="24"/>
                <w:szCs w:val="24"/>
              </w:rPr>
              <w:t>问题</w:t>
            </w:r>
            <w:r w:rsidR="00F5609F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，</w:t>
            </w:r>
            <w:r w:rsidRPr="00725F33">
              <w:rPr>
                <w:rFonts w:ascii="Times New Roman" w:eastAsia="宋体" w:hAnsi="Times New Roman" w:cs="Times New Roman"/>
                <w:sz w:val="24"/>
                <w:szCs w:val="24"/>
              </w:rPr>
              <w:t>则：</w:t>
            </w:r>
          </w:p>
          <w:p w14:paraId="4661A172" w14:textId="1DBAC101" w:rsidR="00725F33" w:rsidRPr="00725F33" w:rsidRDefault="00725F33" w:rsidP="00725F33">
            <w:pPr>
              <w:pStyle w:val="a4"/>
              <w:spacing w:line="360" w:lineRule="auto"/>
              <w:ind w:left="480" w:firstLine="48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725F33">
              <w:rPr>
                <w:rFonts w:ascii="Times New Roman" w:eastAsia="宋体" w:hAnsi="Times New Roman" w:cs="Times New Roman"/>
                <w:sz w:val="24"/>
                <w:szCs w:val="24"/>
              </w:rPr>
              <w:t>n1=log2(3*2^(n+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7</w:t>
            </w:r>
            <w:r w:rsidRPr="00725F33">
              <w:rPr>
                <w:rFonts w:ascii="Times New Roman" w:eastAsia="宋体" w:hAnsi="Times New Roman" w:cs="Times New Roman"/>
                <w:sz w:val="24"/>
                <w:szCs w:val="24"/>
              </w:rPr>
              <w:t>)/</w:t>
            </w:r>
            <w:proofErr w:type="gramStart"/>
            <w:r w:rsidRPr="00725F33">
              <w:rPr>
                <w:rFonts w:ascii="Times New Roman" w:eastAsia="宋体" w:hAnsi="Times New Roman" w:cs="Times New Roman"/>
                <w:sz w:val="24"/>
                <w:szCs w:val="24"/>
              </w:rPr>
              <w:t>3)=</w:t>
            </w:r>
            <w:proofErr w:type="gramEnd"/>
            <w:r w:rsidRPr="00725F33">
              <w:rPr>
                <w:rFonts w:ascii="Times New Roman" w:eastAsia="宋体" w:hAnsi="Times New Roman" w:cs="Times New Roman"/>
                <w:sz w:val="24"/>
                <w:szCs w:val="24"/>
              </w:rPr>
              <w:t>n+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7</w:t>
            </w:r>
          </w:p>
          <w:p w14:paraId="0DEF7D93" w14:textId="7A9CF2F7" w:rsidR="00725F33" w:rsidRPr="00725F33" w:rsidRDefault="00F5609F" w:rsidP="009A0FE5">
            <w:pPr>
              <w:pStyle w:val="a4"/>
              <w:spacing w:line="360" w:lineRule="auto"/>
              <w:ind w:left="480" w:firstLine="48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所以，</w:t>
            </w:r>
            <w:r w:rsidR="00725F33" w:rsidRPr="00725F3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在这台新机器上用同一算法在</w:t>
            </w:r>
            <w:r w:rsidR="00725F33" w:rsidRPr="00725F33">
              <w:rPr>
                <w:rFonts w:ascii="Times New Roman" w:eastAsia="宋体" w:hAnsi="Times New Roman" w:cs="Times New Roman"/>
                <w:sz w:val="24"/>
                <w:szCs w:val="24"/>
              </w:rPr>
              <w:t>t</w:t>
            </w:r>
            <w:r w:rsidR="00725F33" w:rsidRPr="00725F33">
              <w:rPr>
                <w:rFonts w:ascii="Times New Roman" w:eastAsia="宋体" w:hAnsi="Times New Roman" w:cs="Times New Roman"/>
                <w:sz w:val="24"/>
                <w:szCs w:val="24"/>
              </w:rPr>
              <w:t>秒内能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解决</w:t>
            </w:r>
            <w:r w:rsidR="00725F33" w:rsidRPr="00725F33">
              <w:rPr>
                <w:rFonts w:ascii="Times New Roman" w:eastAsia="宋体" w:hAnsi="Times New Roman" w:cs="Times New Roman"/>
                <w:sz w:val="24"/>
                <w:szCs w:val="24"/>
              </w:rPr>
              <w:t>输入规模为</w:t>
            </w:r>
            <w:r w:rsidR="00725F33" w:rsidRPr="00725F33">
              <w:rPr>
                <w:rFonts w:ascii="Times New Roman" w:eastAsia="宋体" w:hAnsi="Times New Roman" w:cs="Times New Roman"/>
                <w:sz w:val="24"/>
                <w:szCs w:val="24"/>
              </w:rPr>
              <w:t>n+</w:t>
            </w:r>
            <w:r w:rsidR="00725F33">
              <w:rPr>
                <w:rFonts w:ascii="Times New Roman" w:eastAsia="宋体" w:hAnsi="Times New Roman" w:cs="Times New Roman"/>
                <w:sz w:val="24"/>
                <w:szCs w:val="24"/>
              </w:rPr>
              <w:t>7</w:t>
            </w:r>
            <w:r w:rsidR="00725F33" w:rsidRPr="00725F33">
              <w:rPr>
                <w:rFonts w:ascii="Times New Roman" w:eastAsia="宋体" w:hAnsi="Times New Roman" w:cs="Times New Roman"/>
                <w:sz w:val="24"/>
                <w:szCs w:val="24"/>
              </w:rPr>
              <w:t>的问题</w:t>
            </w:r>
          </w:p>
        </w:tc>
      </w:tr>
      <w:tr w:rsidR="00AD6646" w14:paraId="53D171F3" w14:textId="77777777" w:rsidTr="00513BA0">
        <w:tc>
          <w:tcPr>
            <w:tcW w:w="8784" w:type="dxa"/>
            <w:gridSpan w:val="6"/>
          </w:tcPr>
          <w:p w14:paraId="1FF134FA" w14:textId="77777777" w:rsidR="00AD6646" w:rsidRPr="0019248B" w:rsidRDefault="005A4C34" w:rsidP="0019248B">
            <w:pPr>
              <w:pStyle w:val="a4"/>
              <w:numPr>
                <w:ilvl w:val="0"/>
                <w:numId w:val="1"/>
              </w:numPr>
              <w:spacing w:line="360" w:lineRule="auto"/>
              <w:ind w:firstLineChars="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19248B">
              <w:rPr>
                <w:rFonts w:ascii="Times New Roman" w:eastAsia="宋体" w:hAnsi="Times New Roman" w:cs="Times New Roman"/>
                <w:sz w:val="24"/>
                <w:szCs w:val="24"/>
              </w:rPr>
              <w:lastRenderedPageBreak/>
              <w:t>实验总结（包括心得体会、问题回答及实验改进意见，可附页）</w:t>
            </w:r>
          </w:p>
          <w:p w14:paraId="441C5CB8" w14:textId="0B05B377" w:rsidR="008B1DC6" w:rsidRDefault="00C624BC" w:rsidP="0019248B">
            <w:pPr>
              <w:pStyle w:val="a4"/>
              <w:spacing w:line="360" w:lineRule="auto"/>
              <w:ind w:left="480" w:firstLineChars="0" w:firstLine="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通过本次实验，我掌握了</w:t>
            </w:r>
            <w:r w:rsidRPr="00C624BC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冒泡排序、堆排序、直接选择排序和直接插入排序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的算法，了解到如何分析算法，并</w:t>
            </w:r>
            <w:r w:rsidRPr="0092661C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改进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算法</w:t>
            </w:r>
            <w:r w:rsidRPr="0092661C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以提高算法的效率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，也知道了</w:t>
            </w:r>
            <w:r w:rsidRPr="00C624BC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改进算法比提高机器速度更重要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。</w:t>
            </w:r>
          </w:p>
          <w:p w14:paraId="0F1DDA2F" w14:textId="77777777" w:rsidR="008B1DC6" w:rsidRDefault="008B1DC6" w:rsidP="0019248B">
            <w:pPr>
              <w:pStyle w:val="a4"/>
              <w:spacing w:line="360" w:lineRule="auto"/>
              <w:ind w:left="480" w:firstLineChars="0" w:firstLine="0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14:paraId="074800AA" w14:textId="77777777" w:rsidR="004D69CE" w:rsidRDefault="004D69CE" w:rsidP="0019248B">
            <w:pPr>
              <w:pStyle w:val="a4"/>
              <w:spacing w:line="360" w:lineRule="auto"/>
              <w:ind w:left="480" w:firstLineChars="0" w:firstLine="0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14:paraId="704E2716" w14:textId="77777777" w:rsidR="004D69CE" w:rsidRDefault="004D69CE" w:rsidP="0019248B">
            <w:pPr>
              <w:pStyle w:val="a4"/>
              <w:spacing w:line="360" w:lineRule="auto"/>
              <w:ind w:left="480" w:firstLineChars="0" w:firstLine="0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14:paraId="013E7314" w14:textId="77777777" w:rsidR="004D69CE" w:rsidRPr="0019248B" w:rsidRDefault="004D69CE" w:rsidP="0019248B">
            <w:pPr>
              <w:pStyle w:val="a4"/>
              <w:spacing w:line="360" w:lineRule="auto"/>
              <w:ind w:left="480" w:firstLineChars="0" w:firstLine="0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</w:tc>
      </w:tr>
      <w:tr w:rsidR="00AD6646" w14:paraId="0F69132C" w14:textId="77777777" w:rsidTr="00AE3B60">
        <w:trPr>
          <w:trHeight w:val="5217"/>
        </w:trPr>
        <w:tc>
          <w:tcPr>
            <w:tcW w:w="8784" w:type="dxa"/>
            <w:gridSpan w:val="6"/>
          </w:tcPr>
          <w:p w14:paraId="250D4D26" w14:textId="77777777" w:rsidR="00AD6646" w:rsidRPr="00891507" w:rsidRDefault="00D60ADF" w:rsidP="00891507">
            <w:pPr>
              <w:spacing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六、</w:t>
            </w:r>
            <w:r w:rsidR="00AD6646"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教师评语</w:t>
            </w:r>
          </w:p>
          <w:p w14:paraId="0A556FE4" w14:textId="77777777" w:rsidR="00AD6646" w:rsidRPr="00891507" w:rsidRDefault="00AD6646" w:rsidP="00891507">
            <w:pPr>
              <w:pStyle w:val="2"/>
              <w:spacing w:line="360" w:lineRule="auto"/>
              <w:rPr>
                <w:sz w:val="24"/>
              </w:rPr>
            </w:pPr>
            <w:r w:rsidRPr="00891507">
              <w:rPr>
                <w:sz w:val="24"/>
              </w:rPr>
              <w:t>1</w:t>
            </w:r>
            <w:r w:rsidRPr="00891507">
              <w:rPr>
                <w:sz w:val="24"/>
              </w:rPr>
              <w:t>、完成所有规定的实验内容，实验步骤正确，结果正确；</w:t>
            </w:r>
          </w:p>
          <w:p w14:paraId="0AB24371" w14:textId="77777777" w:rsidR="00AD6646" w:rsidRPr="00891507" w:rsidRDefault="00AD6646" w:rsidP="00891507">
            <w:pPr>
              <w:pStyle w:val="2"/>
              <w:spacing w:line="360" w:lineRule="auto"/>
              <w:rPr>
                <w:sz w:val="24"/>
              </w:rPr>
            </w:pPr>
            <w:r w:rsidRPr="00891507">
              <w:rPr>
                <w:sz w:val="24"/>
              </w:rPr>
              <w:t>2</w:t>
            </w:r>
            <w:r w:rsidRPr="00891507">
              <w:rPr>
                <w:sz w:val="24"/>
              </w:rPr>
              <w:t>、完成绝大部分规定的实验内容，实验步骤正确，结果正确；</w:t>
            </w:r>
          </w:p>
          <w:p w14:paraId="73D1EFB5" w14:textId="77777777" w:rsidR="00AD6646" w:rsidRPr="00891507" w:rsidRDefault="00AD6646" w:rsidP="00891507">
            <w:pPr>
              <w:pStyle w:val="2"/>
              <w:spacing w:line="360" w:lineRule="auto"/>
              <w:rPr>
                <w:sz w:val="24"/>
              </w:rPr>
            </w:pPr>
            <w:r w:rsidRPr="00891507">
              <w:rPr>
                <w:sz w:val="24"/>
              </w:rPr>
              <w:t>3</w:t>
            </w:r>
            <w:r w:rsidRPr="00891507">
              <w:rPr>
                <w:sz w:val="24"/>
              </w:rPr>
              <w:t>、完成大部分规定的实验内容，实验步骤正确，结果正确；</w:t>
            </w:r>
          </w:p>
          <w:p w14:paraId="57E5F2A8" w14:textId="77777777" w:rsidR="00AD6646" w:rsidRPr="00891507" w:rsidRDefault="00AD6646" w:rsidP="00891507">
            <w:pPr>
              <w:pStyle w:val="2"/>
              <w:spacing w:line="360" w:lineRule="auto"/>
              <w:rPr>
                <w:sz w:val="24"/>
              </w:rPr>
            </w:pPr>
            <w:r w:rsidRPr="00891507">
              <w:rPr>
                <w:sz w:val="24"/>
              </w:rPr>
              <w:t>4</w:t>
            </w:r>
            <w:r w:rsidRPr="00891507">
              <w:rPr>
                <w:sz w:val="24"/>
              </w:rPr>
              <w:t>、基本完成规定的实验内容，实验步骤基本正确，所完成的结果基本正确；</w:t>
            </w:r>
          </w:p>
          <w:p w14:paraId="2B9AF345" w14:textId="77777777" w:rsidR="00AD6646" w:rsidRPr="00891507" w:rsidRDefault="00AD6646" w:rsidP="00891507">
            <w:pPr>
              <w:pStyle w:val="2"/>
              <w:spacing w:line="360" w:lineRule="auto"/>
              <w:rPr>
                <w:sz w:val="24"/>
              </w:rPr>
            </w:pPr>
            <w:r w:rsidRPr="00891507">
              <w:rPr>
                <w:sz w:val="24"/>
              </w:rPr>
              <w:t>5</w:t>
            </w:r>
            <w:r w:rsidRPr="00891507">
              <w:rPr>
                <w:sz w:val="24"/>
              </w:rPr>
              <w:t>、未能很好地完成规定的实验内容或实验步骤不正确或结果不正确。</w:t>
            </w:r>
          </w:p>
          <w:p w14:paraId="7273688B" w14:textId="77777777" w:rsidR="00AD6646" w:rsidRPr="00891507" w:rsidRDefault="00AD6646" w:rsidP="00891507">
            <w:pPr>
              <w:pStyle w:val="2"/>
              <w:spacing w:line="360" w:lineRule="auto"/>
              <w:rPr>
                <w:sz w:val="24"/>
              </w:rPr>
            </w:pPr>
            <w:r w:rsidRPr="00891507">
              <w:rPr>
                <w:sz w:val="24"/>
              </w:rPr>
              <w:t>6</w:t>
            </w:r>
            <w:r w:rsidRPr="00891507">
              <w:rPr>
                <w:sz w:val="24"/>
              </w:rPr>
              <w:t>、其它：</w:t>
            </w:r>
            <w:r w:rsidRPr="00891507">
              <w:rPr>
                <w:sz w:val="24"/>
                <w:u w:val="single"/>
              </w:rPr>
              <w:t xml:space="preserve">                                                              </w:t>
            </w:r>
          </w:p>
          <w:p w14:paraId="507E8B77" w14:textId="77777777" w:rsidR="00AD6646" w:rsidRPr="00891507" w:rsidRDefault="00AD6646" w:rsidP="00891507">
            <w:pPr>
              <w:pStyle w:val="2"/>
              <w:spacing w:line="360" w:lineRule="auto"/>
              <w:rPr>
                <w:sz w:val="24"/>
              </w:rPr>
            </w:pPr>
          </w:p>
          <w:p w14:paraId="21B92E85" w14:textId="77777777" w:rsidR="00AD6646" w:rsidRPr="00891507" w:rsidRDefault="00AD6646" w:rsidP="00891507">
            <w:pPr>
              <w:pStyle w:val="2"/>
              <w:spacing w:line="360" w:lineRule="auto"/>
              <w:rPr>
                <w:sz w:val="24"/>
              </w:rPr>
            </w:pPr>
            <w:r w:rsidRPr="00891507">
              <w:rPr>
                <w:sz w:val="24"/>
              </w:rPr>
              <w:t xml:space="preserve">                   </w:t>
            </w:r>
            <w:r w:rsidRPr="00891507">
              <w:rPr>
                <w:sz w:val="24"/>
              </w:rPr>
              <w:t>评定等级：优秀</w:t>
            </w:r>
            <w:r w:rsidRPr="00891507">
              <w:rPr>
                <w:sz w:val="24"/>
              </w:rPr>
              <w:t xml:space="preserve">  </w:t>
            </w:r>
            <w:r w:rsidRPr="00891507">
              <w:rPr>
                <w:sz w:val="24"/>
              </w:rPr>
              <w:t>良好</w:t>
            </w:r>
            <w:r w:rsidRPr="00891507">
              <w:rPr>
                <w:sz w:val="24"/>
              </w:rPr>
              <w:t xml:space="preserve">  </w:t>
            </w:r>
            <w:r w:rsidRPr="00891507">
              <w:rPr>
                <w:sz w:val="24"/>
              </w:rPr>
              <w:t>中等</w:t>
            </w:r>
            <w:r w:rsidRPr="00891507">
              <w:rPr>
                <w:sz w:val="24"/>
              </w:rPr>
              <w:t xml:space="preserve">  </w:t>
            </w:r>
            <w:r w:rsidRPr="00891507">
              <w:rPr>
                <w:sz w:val="24"/>
              </w:rPr>
              <w:t>及格</w:t>
            </w:r>
            <w:r w:rsidRPr="00891507">
              <w:rPr>
                <w:sz w:val="24"/>
              </w:rPr>
              <w:t xml:space="preserve">  </w:t>
            </w:r>
            <w:r w:rsidRPr="00891507">
              <w:rPr>
                <w:sz w:val="24"/>
              </w:rPr>
              <w:t>不及格</w:t>
            </w:r>
          </w:p>
          <w:p w14:paraId="583A796F" w14:textId="77777777" w:rsidR="00AD6646" w:rsidRPr="00891507" w:rsidRDefault="00AD6646" w:rsidP="00891507">
            <w:pPr>
              <w:pStyle w:val="2"/>
              <w:wordWrap w:val="0"/>
              <w:spacing w:line="360" w:lineRule="auto"/>
              <w:jc w:val="right"/>
              <w:rPr>
                <w:sz w:val="24"/>
              </w:rPr>
            </w:pPr>
            <w:r w:rsidRPr="00891507">
              <w:rPr>
                <w:sz w:val="24"/>
              </w:rPr>
              <w:t>教师签名：郭艺辉</w:t>
            </w:r>
          </w:p>
          <w:p w14:paraId="56517E59" w14:textId="77777777" w:rsidR="00AD6646" w:rsidRPr="00891507" w:rsidRDefault="00AD6646" w:rsidP="00891507">
            <w:pPr>
              <w:spacing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</w:tc>
      </w:tr>
    </w:tbl>
    <w:p w14:paraId="4D11359B" w14:textId="77777777" w:rsidR="00063B70" w:rsidRPr="00054A60" w:rsidRDefault="00063B7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048BBD1F" w14:textId="77777777" w:rsidR="00054A60" w:rsidRPr="00054A60" w:rsidRDefault="00054A6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sectPr w:rsidR="00054A60" w:rsidRPr="00054A6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06F8F19" w14:textId="77777777" w:rsidR="00096719" w:rsidRDefault="00096719" w:rsidP="0014439F">
      <w:r>
        <w:separator/>
      </w:r>
    </w:p>
  </w:endnote>
  <w:endnote w:type="continuationSeparator" w:id="0">
    <w:p w14:paraId="0E44B3A4" w14:textId="77777777" w:rsidR="00096719" w:rsidRDefault="00096719" w:rsidP="0014439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D6632C0" w14:textId="77777777" w:rsidR="00096719" w:rsidRDefault="00096719" w:rsidP="0014439F">
      <w:r>
        <w:separator/>
      </w:r>
    </w:p>
  </w:footnote>
  <w:footnote w:type="continuationSeparator" w:id="0">
    <w:p w14:paraId="4EE0A222" w14:textId="77777777" w:rsidR="00096719" w:rsidRDefault="00096719" w:rsidP="0014439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2C634E2"/>
    <w:multiLevelType w:val="hybridMultilevel"/>
    <w:tmpl w:val="C35E8B4E"/>
    <w:lvl w:ilvl="0" w:tplc="F7C04432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063B70"/>
    <w:rsid w:val="00054A60"/>
    <w:rsid w:val="00063B70"/>
    <w:rsid w:val="00096719"/>
    <w:rsid w:val="000F257F"/>
    <w:rsid w:val="00112816"/>
    <w:rsid w:val="0012624D"/>
    <w:rsid w:val="0014439F"/>
    <w:rsid w:val="0019248B"/>
    <w:rsid w:val="001969B7"/>
    <w:rsid w:val="001C506D"/>
    <w:rsid w:val="002176AB"/>
    <w:rsid w:val="00280838"/>
    <w:rsid w:val="00311119"/>
    <w:rsid w:val="003525AD"/>
    <w:rsid w:val="00370848"/>
    <w:rsid w:val="0037595D"/>
    <w:rsid w:val="00376F5E"/>
    <w:rsid w:val="0039576F"/>
    <w:rsid w:val="003D5940"/>
    <w:rsid w:val="00412F07"/>
    <w:rsid w:val="00457774"/>
    <w:rsid w:val="00483C78"/>
    <w:rsid w:val="004C0B1C"/>
    <w:rsid w:val="004C4789"/>
    <w:rsid w:val="004D69CE"/>
    <w:rsid w:val="004F6F0C"/>
    <w:rsid w:val="00502666"/>
    <w:rsid w:val="00513BA0"/>
    <w:rsid w:val="005A4C34"/>
    <w:rsid w:val="006D22DF"/>
    <w:rsid w:val="006F2CF1"/>
    <w:rsid w:val="00707F25"/>
    <w:rsid w:val="00725F33"/>
    <w:rsid w:val="00726970"/>
    <w:rsid w:val="007E1AB4"/>
    <w:rsid w:val="008338A3"/>
    <w:rsid w:val="008904DD"/>
    <w:rsid w:val="00891507"/>
    <w:rsid w:val="008B1DC6"/>
    <w:rsid w:val="008B416F"/>
    <w:rsid w:val="008F6EEA"/>
    <w:rsid w:val="009101FC"/>
    <w:rsid w:val="0092661C"/>
    <w:rsid w:val="009427C6"/>
    <w:rsid w:val="00956915"/>
    <w:rsid w:val="00960AEC"/>
    <w:rsid w:val="00964190"/>
    <w:rsid w:val="009A0FE5"/>
    <w:rsid w:val="00A12C0C"/>
    <w:rsid w:val="00A251BE"/>
    <w:rsid w:val="00A662F6"/>
    <w:rsid w:val="00AA546E"/>
    <w:rsid w:val="00AD6646"/>
    <w:rsid w:val="00AE3B60"/>
    <w:rsid w:val="00B145CE"/>
    <w:rsid w:val="00B24C39"/>
    <w:rsid w:val="00C07019"/>
    <w:rsid w:val="00C624BC"/>
    <w:rsid w:val="00CD16E8"/>
    <w:rsid w:val="00CF10A9"/>
    <w:rsid w:val="00D066AE"/>
    <w:rsid w:val="00D60ADF"/>
    <w:rsid w:val="00DB0AFA"/>
    <w:rsid w:val="00DB7DC3"/>
    <w:rsid w:val="00E271F0"/>
    <w:rsid w:val="00EB5095"/>
    <w:rsid w:val="00EE7CAF"/>
    <w:rsid w:val="00F05718"/>
    <w:rsid w:val="00F1431C"/>
    <w:rsid w:val="00F36919"/>
    <w:rsid w:val="00F5609F"/>
    <w:rsid w:val="00F60E62"/>
    <w:rsid w:val="00F767A1"/>
    <w:rsid w:val="00F845A2"/>
    <w:rsid w:val="00FA3774"/>
    <w:rsid w:val="00FC2D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B4B2E9F"/>
  <w15:docId w15:val="{84A85E25-2D93-442C-A6DA-891230B8BA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063B7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2">
    <w:name w:val="试卷正文样式2"/>
    <w:basedOn w:val="a"/>
    <w:rsid w:val="00AD6646"/>
    <w:pPr>
      <w:spacing w:line="320" w:lineRule="exact"/>
      <w:jc w:val="left"/>
    </w:pPr>
    <w:rPr>
      <w:rFonts w:ascii="Times New Roman" w:eastAsia="宋体" w:hAnsi="Times New Roman" w:cs="Times New Roman"/>
      <w:color w:val="000000"/>
      <w:szCs w:val="24"/>
    </w:rPr>
  </w:style>
  <w:style w:type="paragraph" w:styleId="a4">
    <w:name w:val="List Paragraph"/>
    <w:basedOn w:val="a"/>
    <w:uiPriority w:val="34"/>
    <w:qFormat/>
    <w:rsid w:val="005A4C34"/>
    <w:pPr>
      <w:ind w:firstLineChars="200" w:firstLine="420"/>
    </w:pPr>
  </w:style>
  <w:style w:type="paragraph" w:styleId="a5">
    <w:name w:val="header"/>
    <w:basedOn w:val="a"/>
    <w:link w:val="a6"/>
    <w:uiPriority w:val="99"/>
    <w:unhideWhenUsed/>
    <w:rsid w:val="0014439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14439F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14439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14439F"/>
    <w:rPr>
      <w:sz w:val="18"/>
      <w:szCs w:val="18"/>
    </w:rPr>
  </w:style>
  <w:style w:type="paragraph" w:styleId="a9">
    <w:name w:val="Balloon Text"/>
    <w:basedOn w:val="a"/>
    <w:link w:val="aa"/>
    <w:uiPriority w:val="99"/>
    <w:semiHidden/>
    <w:unhideWhenUsed/>
    <w:rsid w:val="00CF10A9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CF10A9"/>
    <w:rPr>
      <w:sz w:val="18"/>
      <w:szCs w:val="18"/>
    </w:rPr>
  </w:style>
  <w:style w:type="character" w:styleId="ab">
    <w:name w:val="Placeholder Text"/>
    <w:basedOn w:val="a0"/>
    <w:uiPriority w:val="99"/>
    <w:semiHidden/>
    <w:rsid w:val="00FA377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991901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3" Type="http://schemas.openxmlformats.org/officeDocument/2006/relationships/settings" Target="settings.xml"/><Relationship Id="rId21" Type="http://schemas.openxmlformats.org/officeDocument/2006/relationships/image" Target="media/image10.jpeg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9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1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0</TotalTime>
  <Pages>5</Pages>
  <Words>383</Words>
  <Characters>2186</Characters>
  <Application>Microsoft Office Word</Application>
  <DocSecurity>0</DocSecurity>
  <Lines>18</Lines>
  <Paragraphs>5</Paragraphs>
  <ScaleCrop>false</ScaleCrop>
  <Company/>
  <LinksUpToDate>false</LinksUpToDate>
  <CharactersWithSpaces>25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dufguo@126.com</dc:creator>
  <cp:keywords/>
  <dc:description/>
  <cp:lastModifiedBy>Administrator</cp:lastModifiedBy>
  <cp:revision>25</cp:revision>
  <dcterms:created xsi:type="dcterms:W3CDTF">2020-09-08T03:06:00Z</dcterms:created>
  <dcterms:modified xsi:type="dcterms:W3CDTF">2020-09-11T09:54:00Z</dcterms:modified>
</cp:coreProperties>
</file>